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220CBFF0" w:rsidR="006C589B" w:rsidRDefault="00B11AE9" w:rsidP="00BC658E">
      <w:pPr>
        <w:ind w:left="360" w:hanging="360"/>
        <w:rPr>
          <w:rFonts w:asciiTheme="minorHAnsi" w:hAnsiTheme="minorHAnsi"/>
        </w:rPr>
      </w:pPr>
      <w:r w:rsidRPr="0058462B">
        <w:rPr>
          <w:rFonts w:asciiTheme="minorHAnsi" w:hAnsiTheme="minorHAnsi"/>
          <w:b/>
        </w:rPr>
        <w:t>Do Now Quiz</w:t>
      </w:r>
      <w:r w:rsidR="00791882" w:rsidRPr="00791882">
        <w:rPr>
          <w:rFonts w:asciiTheme="minorHAnsi" w:hAnsiTheme="minorHAnsi"/>
        </w:rPr>
        <w:t xml:space="preserve"> (open notebook, open textbook)</w:t>
      </w:r>
    </w:p>
    <w:p w14:paraId="3FB849DB" w14:textId="60C6F58F" w:rsidR="006C589B" w:rsidRDefault="006C589B" w:rsidP="00367D22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85888" behindDoc="0" locked="0" layoutInCell="1" allowOverlap="1" wp14:anchorId="01C7EF80" wp14:editId="5D653849">
            <wp:simplePos x="0" y="0"/>
            <wp:positionH relativeFrom="column">
              <wp:posOffset>4223385</wp:posOffset>
            </wp:positionH>
            <wp:positionV relativeFrom="paragraph">
              <wp:posOffset>24320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882" w:rsidRPr="00BB4B22">
        <w:rPr>
          <w:rFonts w:asciiTheme="minorHAnsi" w:hAnsiTheme="minorHAnsi"/>
          <w:b/>
        </w:rPr>
        <w:t>1</w:t>
      </w:r>
      <w:r w:rsidRPr="00BB4B22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In the diagram at right, </w:t>
      </w:r>
      <w:r w:rsidRPr="006C589B">
        <w:rPr>
          <w:rFonts w:asciiTheme="minorHAnsi" w:hAnsiTheme="minorHAnsi"/>
          <w:position w:val="-4"/>
        </w:rPr>
        <w:object w:dxaOrig="400" w:dyaOrig="240" w14:anchorId="26CA0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12.2pt" o:ole="">
            <v:imagedata r:id="rId9" o:title=""/>
          </v:shape>
          <o:OLEObject Type="Embed" ProgID="Equation.DSMT4" ShapeID="_x0000_i1025" DrawAspect="Content" ObjectID="_1537296572" r:id="rId10"/>
        </w:object>
      </w:r>
      <w:r>
        <w:rPr>
          <w:rFonts w:asciiTheme="minorHAnsi" w:hAnsiTheme="minorHAnsi"/>
        </w:rPr>
        <w:t xml:space="preserve"> and </w:t>
      </w:r>
      <w:r w:rsidRPr="006C589B">
        <w:rPr>
          <w:rFonts w:asciiTheme="minorHAnsi" w:hAnsiTheme="minorHAnsi"/>
          <w:position w:val="-4"/>
        </w:rPr>
        <w:object w:dxaOrig="380" w:dyaOrig="240" w14:anchorId="2F67BC95">
          <v:shape id="_x0000_i1026" type="#_x0000_t75" style="width:18.85pt;height:12.2pt" o:ole="">
            <v:imagedata r:id="rId11" o:title=""/>
          </v:shape>
          <o:OLEObject Type="Embed" ProgID="Equation.DSMT4" ShapeID="_x0000_i1026" DrawAspect="Content" ObjectID="_1537296573" r:id="rId12"/>
        </w:object>
      </w:r>
      <w:r>
        <w:rPr>
          <w:rFonts w:asciiTheme="minorHAnsi" w:hAnsiTheme="minorHAnsi"/>
        </w:rPr>
        <w:t xml:space="preserve"> are called what kind of angles?</w:t>
      </w:r>
    </w:p>
    <w:p w14:paraId="4DAE961B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F77351B" w14:textId="77777777" w:rsidR="006C589B" w:rsidRDefault="006C589B" w:rsidP="00367D22">
      <w:pPr>
        <w:rPr>
          <w:rFonts w:asciiTheme="minorHAnsi" w:hAnsiTheme="minorHAnsi"/>
        </w:rPr>
      </w:pPr>
    </w:p>
    <w:p w14:paraId="41A24BC0" w14:textId="77777777" w:rsidR="006C589B" w:rsidRDefault="006C589B" w:rsidP="00791882">
      <w:pPr>
        <w:rPr>
          <w:rFonts w:asciiTheme="minorHAnsi" w:hAnsiTheme="minorHAnsi"/>
        </w:rPr>
      </w:pPr>
    </w:p>
    <w:p w14:paraId="0FD46EFC" w14:textId="2964FB63" w:rsidR="00B11AE9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2</w:t>
      </w:r>
      <w:r w:rsidR="006C589B" w:rsidRPr="00BB4B22">
        <w:rPr>
          <w:rFonts w:asciiTheme="minorHAnsi" w:hAnsiTheme="minorHAnsi"/>
          <w:b/>
        </w:rPr>
        <w:t xml:space="preserve">. </w:t>
      </w:r>
      <w:r w:rsidR="006C589B" w:rsidRPr="006C589B">
        <w:rPr>
          <w:rFonts w:asciiTheme="minorHAnsi" w:hAnsiTheme="minorHAnsi"/>
          <w:position w:val="-4"/>
        </w:rPr>
        <w:object w:dxaOrig="340" w:dyaOrig="240" w14:anchorId="262CF8CC">
          <v:shape id="_x0000_i1027" type="#_x0000_t75" style="width:17.15pt;height:12.2pt" o:ole="">
            <v:imagedata r:id="rId13" o:title=""/>
          </v:shape>
          <o:OLEObject Type="Embed" ProgID="Equation.DSMT4" ShapeID="_x0000_i1027" DrawAspect="Content" ObjectID="_1537296574" r:id="rId14"/>
        </w:object>
      </w:r>
      <w:r w:rsidR="006C589B">
        <w:rPr>
          <w:rFonts w:asciiTheme="minorHAnsi" w:hAnsiTheme="minorHAnsi"/>
        </w:rPr>
        <w:t xml:space="preserve"> and </w:t>
      </w:r>
      <w:r w:rsidR="006C589B" w:rsidRPr="006C589B">
        <w:rPr>
          <w:rFonts w:asciiTheme="minorHAnsi" w:hAnsiTheme="minorHAnsi"/>
          <w:position w:val="-4"/>
        </w:rPr>
        <w:object w:dxaOrig="400" w:dyaOrig="240" w14:anchorId="02B32897">
          <v:shape id="_x0000_i1028" type="#_x0000_t75" style="width:19.95pt;height:12.2pt" o:ole="">
            <v:imagedata r:id="rId15" o:title=""/>
          </v:shape>
          <o:OLEObject Type="Embed" ProgID="Equation.DSMT4" ShapeID="_x0000_i1028" DrawAspect="Content" ObjectID="_1537296575" r:id="rId16"/>
        </w:object>
      </w:r>
      <w:r w:rsidR="006C589B">
        <w:rPr>
          <w:rFonts w:asciiTheme="minorHAnsi" w:hAnsiTheme="minorHAnsi"/>
        </w:rPr>
        <w:t xml:space="preserve"> have what relationship?</w:t>
      </w:r>
    </w:p>
    <w:p w14:paraId="64C49836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5104E2B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D93BFCE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8322929" w14:textId="5ACD27A9" w:rsidR="006C589B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3</w:t>
      </w:r>
      <w:r w:rsidR="006C589B" w:rsidRPr="00BB4B22">
        <w:rPr>
          <w:rFonts w:asciiTheme="minorHAnsi" w:hAnsiTheme="minorHAnsi"/>
          <w:b/>
        </w:rPr>
        <w:t>.</w:t>
      </w:r>
      <w:r w:rsidR="006C589B">
        <w:rPr>
          <w:rFonts w:asciiTheme="minorHAnsi" w:hAnsiTheme="minorHAnsi"/>
        </w:rPr>
        <w:t xml:space="preserve"> What would you call the angle pair </w:t>
      </w:r>
      <w:r w:rsidR="006C589B" w:rsidRPr="006C589B">
        <w:rPr>
          <w:rFonts w:asciiTheme="minorHAnsi" w:hAnsiTheme="minorHAnsi"/>
          <w:position w:val="-4"/>
        </w:rPr>
        <w:object w:dxaOrig="380" w:dyaOrig="240" w14:anchorId="0796F05C">
          <v:shape id="_x0000_i1029" type="#_x0000_t75" style="width:18.85pt;height:12.2pt" o:ole="">
            <v:imagedata r:id="rId17" o:title=""/>
          </v:shape>
          <o:OLEObject Type="Embed" ProgID="Equation.DSMT4" ShapeID="_x0000_i1029" DrawAspect="Content" ObjectID="_1537296576" r:id="rId18"/>
        </w:object>
      </w:r>
      <w:r w:rsidR="006C589B">
        <w:rPr>
          <w:rFonts w:asciiTheme="minorHAnsi" w:hAnsiTheme="minorHAnsi"/>
        </w:rPr>
        <w:t xml:space="preserve"> and </w:t>
      </w:r>
      <w:r w:rsidR="006C589B" w:rsidRPr="006C589B">
        <w:rPr>
          <w:rFonts w:asciiTheme="minorHAnsi" w:hAnsiTheme="minorHAnsi"/>
          <w:position w:val="-4"/>
        </w:rPr>
        <w:object w:dxaOrig="380" w:dyaOrig="240" w14:anchorId="448FAB53">
          <v:shape id="_x0000_i1030" type="#_x0000_t75" style="width:18.85pt;height:12.2pt" o:ole="">
            <v:imagedata r:id="rId19" o:title=""/>
          </v:shape>
          <o:OLEObject Type="Embed" ProgID="Equation.DSMT4" ShapeID="_x0000_i1030" DrawAspect="Content" ObjectID="_1537296577" r:id="rId20"/>
        </w:object>
      </w:r>
      <w:r w:rsidR="006C589B">
        <w:rPr>
          <w:rFonts w:asciiTheme="minorHAnsi" w:hAnsiTheme="minorHAnsi"/>
        </w:rPr>
        <w:t>?</w:t>
      </w:r>
    </w:p>
    <w:p w14:paraId="4D5ADA8A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13945A26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17EC19E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6D689F0" w14:textId="00607ADB" w:rsidR="006C589B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4</w:t>
      </w:r>
      <w:r w:rsidR="006C589B" w:rsidRPr="00BB4B22">
        <w:rPr>
          <w:rFonts w:asciiTheme="minorHAnsi" w:hAnsiTheme="minorHAnsi"/>
          <w:b/>
        </w:rPr>
        <w:t>.</w:t>
      </w:r>
      <w:r w:rsidR="006C589B">
        <w:rPr>
          <w:rFonts w:asciiTheme="minorHAnsi" w:hAnsiTheme="minorHAnsi"/>
        </w:rPr>
        <w:t xml:space="preserve"> Name two pairs of corresponding angles.</w:t>
      </w:r>
    </w:p>
    <w:p w14:paraId="16F33FB1" w14:textId="54BC505D" w:rsidR="00BC658E" w:rsidRDefault="00367D22" w:rsidP="00367D22">
      <w:pPr>
        <w:tabs>
          <w:tab w:val="left" w:pos="576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1055D444" w14:textId="77777777" w:rsidR="00791882" w:rsidRDefault="00791882" w:rsidP="00BC658E">
      <w:pPr>
        <w:ind w:left="360" w:hanging="360"/>
      </w:pPr>
    </w:p>
    <w:p w14:paraId="3585C85B" w14:textId="77777777" w:rsidR="00791882" w:rsidRDefault="00791882" w:rsidP="00367D22"/>
    <w:p w14:paraId="68640E7E" w14:textId="77777777" w:rsidR="00791882" w:rsidRDefault="00791882" w:rsidP="00BC658E">
      <w:pPr>
        <w:ind w:left="360" w:hanging="360"/>
      </w:pPr>
    </w:p>
    <w:p w14:paraId="618CE3E5" w14:textId="77777777" w:rsidR="00791882" w:rsidRDefault="00791882" w:rsidP="00BC658E">
      <w:pPr>
        <w:ind w:left="360" w:hanging="360"/>
      </w:pPr>
    </w:p>
    <w:p w14:paraId="750FA626" w14:textId="77777777" w:rsidR="00791882" w:rsidRDefault="00791882" w:rsidP="00BC658E">
      <w:pPr>
        <w:ind w:left="360" w:hanging="360"/>
      </w:pPr>
    </w:p>
    <w:p w14:paraId="5FEB7A90" w14:textId="06D36D38" w:rsidR="00BC658E" w:rsidRDefault="00791882" w:rsidP="00BC658E">
      <w:pPr>
        <w:ind w:left="360" w:hanging="360"/>
      </w:pPr>
      <w:r w:rsidRPr="00BB4B22">
        <w:rPr>
          <w:b/>
        </w:rPr>
        <w:t>5</w:t>
      </w:r>
      <w:r w:rsidR="00BC658E" w:rsidRPr="00BB4B22">
        <w:rPr>
          <w:b/>
        </w:rPr>
        <w:t>.</w:t>
      </w:r>
      <w:r w:rsidR="00BC658E">
        <w:t xml:space="preserve"> In the diagram at right, </w:t>
      </w:r>
      <w:r w:rsidR="00BC658E" w:rsidRPr="00741808">
        <w:rPr>
          <w:position w:val="-4"/>
        </w:rPr>
        <w:object w:dxaOrig="380" w:dyaOrig="320" w14:anchorId="65E155A7">
          <v:shape id="_x0000_i1064" type="#_x0000_t75" style="width:18.85pt;height:16.05pt" o:ole="">
            <v:imagedata r:id="rId21" o:title=""/>
          </v:shape>
          <o:OLEObject Type="Embed" ProgID="Equation.DSMT4" ShapeID="_x0000_i1064" DrawAspect="Content" ObjectID="_1537296578" r:id="rId22"/>
        </w:object>
      </w:r>
      <w:r w:rsidR="00BC658E">
        <w:t xml:space="preserve"> intersects what line? Use proper notation.</w:t>
      </w:r>
    </w:p>
    <w:p w14:paraId="67C9D9ED" w14:textId="77777777" w:rsidR="00BC658E" w:rsidRDefault="00BC658E" w:rsidP="00BC658E">
      <w:pPr>
        <w:ind w:left="360" w:hanging="36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06CBB131" wp14:editId="4F595727">
            <wp:simplePos x="0" y="0"/>
            <wp:positionH relativeFrom="column">
              <wp:align>right</wp:align>
            </wp:positionH>
            <wp:positionV relativeFrom="paragraph">
              <wp:posOffset>63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BA3D5A" w14:textId="77777777" w:rsidR="00BC658E" w:rsidRDefault="00BC658E" w:rsidP="00BC658E">
      <w:pPr>
        <w:ind w:left="360" w:hanging="360"/>
      </w:pPr>
    </w:p>
    <w:p w14:paraId="14D080E3" w14:textId="77777777" w:rsidR="00BC658E" w:rsidRDefault="00BC658E" w:rsidP="00BC658E">
      <w:pPr>
        <w:ind w:left="360" w:hanging="360"/>
      </w:pPr>
    </w:p>
    <w:p w14:paraId="1DED3A1E" w14:textId="77777777" w:rsidR="00BC658E" w:rsidRDefault="00BC658E" w:rsidP="00BC658E">
      <w:pPr>
        <w:ind w:left="360" w:hanging="360"/>
      </w:pPr>
    </w:p>
    <w:p w14:paraId="30DB4679" w14:textId="5C205E49" w:rsidR="00BC658E" w:rsidRDefault="00791882" w:rsidP="00BC658E">
      <w:pPr>
        <w:ind w:left="360" w:hanging="360"/>
      </w:pPr>
      <w:r w:rsidRPr="00BB4B22">
        <w:rPr>
          <w:b/>
        </w:rPr>
        <w:t>6</w:t>
      </w:r>
      <w:r w:rsidR="00BC658E" w:rsidRPr="00BB4B22">
        <w:rPr>
          <w:b/>
        </w:rPr>
        <w:t>.</w:t>
      </w:r>
      <w:r w:rsidR="00BC658E">
        <w:t xml:space="preserve"> At right, name two angles that form linear pairs with </w:t>
      </w:r>
      <w:r w:rsidR="00BC658E" w:rsidRPr="00741808">
        <w:rPr>
          <w:position w:val="-4"/>
        </w:rPr>
        <w:object w:dxaOrig="340" w:dyaOrig="240" w14:anchorId="109FDCEF">
          <v:shape id="_x0000_i1065" type="#_x0000_t75" style="width:17.15pt;height:12.2pt" o:ole="">
            <v:imagedata r:id="rId23" o:title=""/>
          </v:shape>
          <o:OLEObject Type="Embed" ProgID="Equation.DSMT4" ShapeID="_x0000_i1065" DrawAspect="Content" ObjectID="_1537296579" r:id="rId24"/>
        </w:object>
      </w:r>
      <w:r w:rsidR="00BC658E">
        <w:t>.</w:t>
      </w:r>
    </w:p>
    <w:p w14:paraId="108827F5" w14:textId="77777777" w:rsidR="0013430C" w:rsidRDefault="0013430C" w:rsidP="0013430C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672B64EC" w14:textId="77777777" w:rsidR="00BC658E" w:rsidRDefault="00BC658E" w:rsidP="00BC658E">
      <w:pPr>
        <w:ind w:left="360" w:hanging="360"/>
      </w:pPr>
    </w:p>
    <w:p w14:paraId="0CDF197C" w14:textId="77777777" w:rsidR="00BC658E" w:rsidRDefault="00BC658E" w:rsidP="00B11AE9">
      <w:pPr>
        <w:ind w:left="360" w:hanging="360"/>
        <w:rPr>
          <w:rFonts w:asciiTheme="minorHAnsi" w:hAnsiTheme="minorHAnsi"/>
        </w:rPr>
      </w:pPr>
    </w:p>
    <w:p w14:paraId="5E08534A" w14:textId="4D600183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6F68D8DE" w14:textId="77777777" w:rsidR="00367D22" w:rsidRDefault="00367D22" w:rsidP="00BC658E">
      <w:pPr>
        <w:ind w:left="360" w:hanging="360"/>
        <w:rPr>
          <w:rFonts w:asciiTheme="minorHAnsi" w:hAnsiTheme="minorHAnsi"/>
        </w:rPr>
      </w:pPr>
    </w:p>
    <w:p w14:paraId="2454B596" w14:textId="77777777" w:rsidR="00367D22" w:rsidRPr="009B5FC7" w:rsidRDefault="00367D22" w:rsidP="00BC658E">
      <w:pPr>
        <w:ind w:left="360" w:hanging="360"/>
        <w:rPr>
          <w:rFonts w:asciiTheme="minorHAnsi" w:hAnsiTheme="minorHAnsi"/>
        </w:rPr>
      </w:pPr>
    </w:p>
    <w:p w14:paraId="00702C1B" w14:textId="7726CCBD" w:rsidR="00BC658E" w:rsidRPr="00BB4B22" w:rsidRDefault="00367D22" w:rsidP="00BC658E">
      <w:pPr>
        <w:ind w:left="360" w:hanging="360"/>
        <w:rPr>
          <w:rFonts w:asciiTheme="minorHAnsi" w:hAnsiTheme="minorHAnsi"/>
          <w:b/>
        </w:rPr>
      </w:pPr>
      <w:r w:rsidRPr="00BB4B22">
        <w:rPr>
          <w:rFonts w:asciiTheme="minorHAnsi" w:hAnsiTheme="minorHAnsi"/>
          <w:b/>
        </w:rPr>
        <w:t xml:space="preserve">7. </w:t>
      </w:r>
    </w:p>
    <w:p w14:paraId="6A58C2B3" w14:textId="77777777" w:rsidR="00BC658E" w:rsidRDefault="00BC658E" w:rsidP="00BC658E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inline distT="0" distB="0" distL="0" distR="0" wp14:anchorId="0408271A" wp14:editId="47D0C259">
            <wp:extent cx="4089400" cy="15322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24463" w14:textId="0B3445DD" w:rsidR="00BC658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n the diagram immediately above, the following is </w:t>
      </w:r>
      <w:r w:rsidR="00367D22">
        <w:rPr>
          <w:rFonts w:asciiTheme="minorHAnsi" w:hAnsiTheme="minorHAnsi"/>
        </w:rPr>
        <w:t>given</w:t>
      </w:r>
      <w:r>
        <w:rPr>
          <w:rFonts w:asciiTheme="minorHAnsi" w:hAnsiTheme="minorHAnsi"/>
        </w:rPr>
        <w:t xml:space="preserve">: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66" type="#_x0000_t75" style="width:69.25pt;height:12.2pt" o:ole="">
            <v:imagedata r:id="rId26" o:title=""/>
          </v:shape>
          <o:OLEObject Type="Embed" ProgID="Equation.DSMT4" ShapeID="_x0000_i1066" DrawAspect="Content" ObjectID="_1537296580" r:id="rId27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67" type="#_x0000_t75" style="width:45.95pt;height:12.2pt" o:ole="">
            <v:imagedata r:id="rId28" o:title=""/>
          </v:shape>
          <o:OLEObject Type="Embed" ProgID="Equation.DSMT4" ShapeID="_x0000_i1067" DrawAspect="Content" ObjectID="_1537296581" r:id="rId29"/>
        </w:object>
      </w:r>
      <w:r>
        <w:rPr>
          <w:rFonts w:asciiTheme="minorHAnsi" w:hAnsiTheme="minorHAnsi"/>
        </w:rPr>
        <w:t>?</w:t>
      </w:r>
    </w:p>
    <w:p w14:paraId="25767CD5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4D9FBC50" w14:textId="27938E7F" w:rsidR="00E71AF4" w:rsidRDefault="00E71AF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248B51B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58462B">
        <w:rPr>
          <w:rFonts w:asciiTheme="minorHAnsi" w:hAnsiTheme="minorHAnsi"/>
          <w:b/>
        </w:rPr>
        <w:lastRenderedPageBreak/>
        <w:t>Do Now Quiz</w:t>
      </w:r>
      <w:r w:rsidRPr="00791882">
        <w:rPr>
          <w:rFonts w:asciiTheme="minorHAnsi" w:hAnsiTheme="minorHAnsi"/>
        </w:rPr>
        <w:t xml:space="preserve"> (open notebook, open textbook)</w:t>
      </w:r>
    </w:p>
    <w:p w14:paraId="6A58BCF9" w14:textId="3D196418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89984" behindDoc="0" locked="0" layoutInCell="1" allowOverlap="1" wp14:anchorId="7251A46F" wp14:editId="411E2AEA">
            <wp:simplePos x="0" y="0"/>
            <wp:positionH relativeFrom="column">
              <wp:posOffset>4223385</wp:posOffset>
            </wp:positionH>
            <wp:positionV relativeFrom="paragraph">
              <wp:posOffset>24320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4B22">
        <w:rPr>
          <w:rFonts w:asciiTheme="minorHAnsi" w:hAnsiTheme="minorHAnsi"/>
          <w:b/>
        </w:rPr>
        <w:t>1.</w:t>
      </w:r>
      <w:r>
        <w:rPr>
          <w:rFonts w:asciiTheme="minorHAnsi" w:hAnsiTheme="minorHAnsi"/>
        </w:rPr>
        <w:t xml:space="preserve"> In the diagram at right, </w:t>
      </w:r>
      <w:r w:rsidRPr="006C589B">
        <w:rPr>
          <w:rFonts w:asciiTheme="minorHAnsi" w:hAnsiTheme="minorHAnsi"/>
          <w:position w:val="-4"/>
        </w:rPr>
        <w:object w:dxaOrig="400" w:dyaOrig="240" w14:anchorId="23EC39DE">
          <v:shape id="_x0000_i1068" type="#_x0000_t75" style="width:19.95pt;height:12.2pt" o:ole="">
            <v:imagedata r:id="rId9" o:title=""/>
          </v:shape>
          <o:OLEObject Type="Embed" ProgID="Equation.DSMT4" ShapeID="_x0000_i1068" DrawAspect="Content" ObjectID="_1537296582" r:id="rId30"/>
        </w:object>
      </w:r>
      <w:r>
        <w:rPr>
          <w:rFonts w:asciiTheme="minorHAnsi" w:hAnsiTheme="minorHAnsi"/>
        </w:rPr>
        <w:t xml:space="preserve"> and</w:t>
      </w:r>
      <w:r w:rsidR="008C563F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5</m:t>
        </m:r>
      </m:oMath>
      <w:r>
        <w:rPr>
          <w:rFonts w:asciiTheme="minorHAnsi" w:hAnsiTheme="minorHAnsi"/>
        </w:rPr>
        <w:t xml:space="preserve"> are called what kind of angles?</w:t>
      </w:r>
    </w:p>
    <w:p w14:paraId="69569983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A4C1680" w14:textId="77777777" w:rsidR="00E71AF4" w:rsidRDefault="00E71AF4" w:rsidP="00E71AF4">
      <w:pPr>
        <w:rPr>
          <w:rFonts w:asciiTheme="minorHAnsi" w:hAnsiTheme="minorHAnsi"/>
        </w:rPr>
      </w:pPr>
    </w:p>
    <w:p w14:paraId="1407F329" w14:textId="77777777" w:rsidR="00E71AF4" w:rsidRDefault="00E71AF4" w:rsidP="00E71AF4">
      <w:pPr>
        <w:rPr>
          <w:rFonts w:asciiTheme="minorHAnsi" w:hAnsiTheme="minorHAnsi"/>
        </w:rPr>
      </w:pPr>
    </w:p>
    <w:p w14:paraId="10082A63" w14:textId="4E9C5A3D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 xml:space="preserve">2. </w:t>
      </w:r>
      <w:r w:rsidRPr="006C589B">
        <w:rPr>
          <w:rFonts w:asciiTheme="minorHAnsi" w:hAnsiTheme="minorHAnsi"/>
          <w:position w:val="-4"/>
        </w:rPr>
        <w:object w:dxaOrig="340" w:dyaOrig="240" w14:anchorId="726CB067">
          <v:shape id="_x0000_i1069" type="#_x0000_t75" style="width:17.15pt;height:12.2pt" o:ole="">
            <v:imagedata r:id="rId13" o:title=""/>
          </v:shape>
          <o:OLEObject Type="Embed" ProgID="Equation.DSMT4" ShapeID="_x0000_i1069" DrawAspect="Content" ObjectID="_1537296583" r:id="rId31"/>
        </w:object>
      </w:r>
      <w:r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5</m:t>
        </m:r>
      </m:oMath>
      <w:r>
        <w:rPr>
          <w:rFonts w:asciiTheme="minorHAnsi" w:hAnsiTheme="minorHAnsi"/>
        </w:rPr>
        <w:t xml:space="preserve"> have what relationship?</w:t>
      </w:r>
    </w:p>
    <w:p w14:paraId="244EDE2D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0AE1F65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2F71E43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4D50CF80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3.</w:t>
      </w:r>
      <w:r>
        <w:rPr>
          <w:rFonts w:asciiTheme="minorHAnsi" w:hAnsiTheme="minorHAnsi"/>
        </w:rPr>
        <w:t xml:space="preserve"> What would you call the angle pair </w:t>
      </w:r>
      <w:r w:rsidRPr="006C589B">
        <w:rPr>
          <w:rFonts w:asciiTheme="minorHAnsi" w:hAnsiTheme="minorHAnsi"/>
          <w:position w:val="-4"/>
        </w:rPr>
        <w:object w:dxaOrig="380" w:dyaOrig="240" w14:anchorId="0F6D68CA">
          <v:shape id="_x0000_i1070" type="#_x0000_t75" style="width:18.85pt;height:12.2pt" o:ole="">
            <v:imagedata r:id="rId17" o:title=""/>
          </v:shape>
          <o:OLEObject Type="Embed" ProgID="Equation.DSMT4" ShapeID="_x0000_i1070" DrawAspect="Content" ObjectID="_1537296584" r:id="rId32"/>
        </w:object>
      </w:r>
      <w:r>
        <w:rPr>
          <w:rFonts w:asciiTheme="minorHAnsi" w:hAnsiTheme="minorHAnsi"/>
        </w:rPr>
        <w:t xml:space="preserve"> and </w:t>
      </w:r>
      <w:r w:rsidRPr="006C589B">
        <w:rPr>
          <w:rFonts w:asciiTheme="minorHAnsi" w:hAnsiTheme="minorHAnsi"/>
          <w:position w:val="-4"/>
        </w:rPr>
        <w:object w:dxaOrig="380" w:dyaOrig="240" w14:anchorId="7359C4AD">
          <v:shape id="_x0000_i1071" type="#_x0000_t75" style="width:18.85pt;height:12.2pt" o:ole="">
            <v:imagedata r:id="rId19" o:title=""/>
          </v:shape>
          <o:OLEObject Type="Embed" ProgID="Equation.DSMT4" ShapeID="_x0000_i1071" DrawAspect="Content" ObjectID="_1537296585" r:id="rId33"/>
        </w:object>
      </w:r>
      <w:r>
        <w:rPr>
          <w:rFonts w:asciiTheme="minorHAnsi" w:hAnsiTheme="minorHAnsi"/>
        </w:rPr>
        <w:t>?</w:t>
      </w:r>
    </w:p>
    <w:p w14:paraId="30353AB4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519DB6B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4C034B0C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562E786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4.</w:t>
      </w:r>
      <w:r>
        <w:rPr>
          <w:rFonts w:asciiTheme="minorHAnsi" w:hAnsiTheme="minorHAnsi"/>
        </w:rPr>
        <w:t xml:space="preserve"> Name two pairs of corresponding angles.</w:t>
      </w:r>
    </w:p>
    <w:p w14:paraId="2E58C331" w14:textId="77777777" w:rsidR="00E71AF4" w:rsidRDefault="00E71AF4" w:rsidP="00E71AF4">
      <w:pPr>
        <w:tabs>
          <w:tab w:val="left" w:pos="576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1E44FB88" w14:textId="77777777" w:rsidR="00E71AF4" w:rsidRDefault="00E71AF4" w:rsidP="00E71AF4">
      <w:pPr>
        <w:ind w:left="360" w:hanging="360"/>
      </w:pPr>
    </w:p>
    <w:p w14:paraId="577243E2" w14:textId="77777777" w:rsidR="00E71AF4" w:rsidRDefault="00E71AF4" w:rsidP="00E71AF4"/>
    <w:p w14:paraId="55A306C6" w14:textId="77777777" w:rsidR="00E71AF4" w:rsidRDefault="00E71AF4" w:rsidP="00E71AF4">
      <w:pPr>
        <w:ind w:left="360" w:hanging="360"/>
      </w:pPr>
    </w:p>
    <w:p w14:paraId="6A47B351" w14:textId="77777777" w:rsidR="00E71AF4" w:rsidRDefault="00E71AF4" w:rsidP="00E71AF4">
      <w:pPr>
        <w:ind w:left="360" w:hanging="360"/>
      </w:pPr>
    </w:p>
    <w:p w14:paraId="5BB71F03" w14:textId="77777777" w:rsidR="00E71AF4" w:rsidRDefault="00E71AF4" w:rsidP="00E71AF4">
      <w:pPr>
        <w:ind w:left="360" w:hanging="360"/>
      </w:pPr>
    </w:p>
    <w:p w14:paraId="1B2DA835" w14:textId="77777777" w:rsidR="00E71AF4" w:rsidRDefault="00E71AF4" w:rsidP="00E71AF4">
      <w:pPr>
        <w:ind w:left="360" w:hanging="360"/>
      </w:pPr>
      <w:r w:rsidRPr="00BB4B22">
        <w:rPr>
          <w:b/>
        </w:rPr>
        <w:t>5.</w:t>
      </w:r>
      <w:r>
        <w:t xml:space="preserve"> In the diagram at right, </w:t>
      </w:r>
      <w:r w:rsidRPr="00741808">
        <w:rPr>
          <w:position w:val="-4"/>
        </w:rPr>
        <w:object w:dxaOrig="380" w:dyaOrig="320" w14:anchorId="55DB22FF">
          <v:shape id="_x0000_i1072" type="#_x0000_t75" style="width:18.85pt;height:16.05pt" o:ole="">
            <v:imagedata r:id="rId21" o:title=""/>
          </v:shape>
          <o:OLEObject Type="Embed" ProgID="Equation.DSMT4" ShapeID="_x0000_i1072" DrawAspect="Content" ObjectID="_1537296586" r:id="rId34"/>
        </w:object>
      </w:r>
      <w:r>
        <w:t xml:space="preserve"> intersects what line? Use proper notation.</w:t>
      </w:r>
    </w:p>
    <w:p w14:paraId="419AC53B" w14:textId="77777777" w:rsidR="00E71AF4" w:rsidRDefault="00E71AF4" w:rsidP="00E71AF4">
      <w:pPr>
        <w:ind w:left="360" w:hanging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D611EC3" wp14:editId="51E5EAD1">
            <wp:simplePos x="0" y="0"/>
            <wp:positionH relativeFrom="column">
              <wp:align>right</wp:align>
            </wp:positionH>
            <wp:positionV relativeFrom="paragraph">
              <wp:posOffset>63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8D4950" w14:textId="77777777" w:rsidR="00E71AF4" w:rsidRDefault="00E71AF4" w:rsidP="00E71AF4">
      <w:pPr>
        <w:ind w:left="360" w:hanging="360"/>
      </w:pPr>
    </w:p>
    <w:p w14:paraId="6C427CF1" w14:textId="77777777" w:rsidR="00E71AF4" w:rsidRDefault="00E71AF4" w:rsidP="00E71AF4">
      <w:pPr>
        <w:ind w:left="360" w:hanging="360"/>
      </w:pPr>
    </w:p>
    <w:p w14:paraId="4DC0258E" w14:textId="77777777" w:rsidR="00E71AF4" w:rsidRDefault="00E71AF4" w:rsidP="00E71AF4">
      <w:pPr>
        <w:ind w:left="360" w:hanging="360"/>
      </w:pPr>
    </w:p>
    <w:p w14:paraId="5F6DAA1A" w14:textId="21F9293A" w:rsidR="00E71AF4" w:rsidRDefault="00E71AF4" w:rsidP="00E71AF4">
      <w:pPr>
        <w:ind w:left="360" w:hanging="360"/>
      </w:pPr>
      <w:r w:rsidRPr="00BB4B22">
        <w:rPr>
          <w:b/>
        </w:rPr>
        <w:t>6.</w:t>
      </w:r>
      <w:r>
        <w:t xml:space="preserve"> At right, name two angles that form linear pairs with</w:t>
      </w:r>
      <m:oMath>
        <m:r>
          <w:rPr>
            <w:rFonts w:ascii="Cambria Math" w:hAnsi="Cambria Math"/>
          </w:rPr>
          <m:t>∠5</m:t>
        </m:r>
      </m:oMath>
      <w:r>
        <w:t>.</w:t>
      </w:r>
    </w:p>
    <w:p w14:paraId="0D238868" w14:textId="77777777" w:rsidR="00E71AF4" w:rsidRDefault="00E71AF4" w:rsidP="00E71AF4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2734B2E8" w14:textId="77777777" w:rsidR="00E71AF4" w:rsidRDefault="00E71AF4" w:rsidP="00E71AF4">
      <w:pPr>
        <w:ind w:left="360" w:hanging="360"/>
      </w:pPr>
    </w:p>
    <w:p w14:paraId="2BC03FCE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95C8D4B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EA5265A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60BD15B2" w14:textId="77777777" w:rsidR="00E71AF4" w:rsidRPr="009B5FC7" w:rsidRDefault="00E71AF4" w:rsidP="00E71AF4">
      <w:pPr>
        <w:ind w:left="360" w:hanging="360"/>
        <w:rPr>
          <w:rFonts w:asciiTheme="minorHAnsi" w:hAnsiTheme="minorHAnsi"/>
        </w:rPr>
      </w:pPr>
    </w:p>
    <w:p w14:paraId="50F6470C" w14:textId="77777777" w:rsidR="00E71AF4" w:rsidRPr="00BB4B22" w:rsidRDefault="00E71AF4" w:rsidP="00E71AF4">
      <w:pPr>
        <w:ind w:left="360" w:hanging="360"/>
        <w:rPr>
          <w:rFonts w:asciiTheme="minorHAnsi" w:hAnsiTheme="minorHAnsi"/>
          <w:b/>
        </w:rPr>
      </w:pPr>
      <w:r w:rsidRPr="00BB4B22">
        <w:rPr>
          <w:rFonts w:asciiTheme="minorHAnsi" w:hAnsiTheme="minorHAnsi"/>
          <w:b/>
        </w:rPr>
        <w:t xml:space="preserve">7. </w:t>
      </w:r>
    </w:p>
    <w:p w14:paraId="13107B18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inline distT="0" distB="0" distL="0" distR="0" wp14:anchorId="7C6E34CE" wp14:editId="2AECBDB8">
            <wp:extent cx="4089400" cy="153225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EF220" w14:textId="08A08FE9" w:rsidR="00E71AF4" w:rsidRDefault="00E71AF4" w:rsidP="00E71AF4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n the diagram immediately above, the following is given:</w:t>
      </w:r>
      <w:r w:rsidR="00B308FE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m∠ABC=50</m:t>
        </m:r>
      </m:oMath>
      <w:bookmarkStart w:id="0" w:name="_GoBack"/>
      <w:bookmarkEnd w:id="0"/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53049804">
          <v:shape id="_x0000_i1073" type="#_x0000_t75" style="width:45.95pt;height:12.2pt" o:ole="">
            <v:imagedata r:id="rId28" o:title=""/>
          </v:shape>
          <o:OLEObject Type="Embed" ProgID="Equation.DSMT4" ShapeID="_x0000_i1073" DrawAspect="Content" ObjectID="_1537296587" r:id="rId35"/>
        </w:object>
      </w:r>
      <w:r>
        <w:rPr>
          <w:rFonts w:asciiTheme="minorHAnsi" w:hAnsiTheme="minorHAnsi"/>
        </w:rPr>
        <w:t>?</w:t>
      </w:r>
    </w:p>
    <w:p w14:paraId="41ABAE7C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62CE6B03" w14:textId="5737117C" w:rsidR="00E71AF4" w:rsidRDefault="00E71AF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6A6B37C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23AE4CBC" w14:textId="63B26BE6" w:rsidR="00353C81" w:rsidRDefault="0061145F" w:rsidP="00B11AE9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  <w:noProof/>
        </w:rPr>
        <w:drawing>
          <wp:anchor distT="0" distB="0" distL="114300" distR="114300" simplePos="0" relativeHeight="251681792" behindDoc="0" locked="0" layoutInCell="1" allowOverlap="1" wp14:anchorId="56B7EB74" wp14:editId="2B1D8FF5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319655" cy="2607945"/>
            <wp:effectExtent l="0" t="0" r="0" b="8255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b/>
        </w:rPr>
        <w:t>Test: Logic, Angle Relationships, and Coordinate Geometry</w:t>
      </w:r>
    </w:p>
    <w:p w14:paraId="43B8E94D" w14:textId="51D1E14E" w:rsidR="008875B5" w:rsidRDefault="00887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</w:t>
      </w:r>
      <w:r w:rsidR="0061145F">
        <w:rPr>
          <w:rFonts w:asciiTheme="minorHAnsi" w:hAnsiTheme="minorHAnsi"/>
        </w:rPr>
        <w:t>What is the coordinate pair of the center of the circle at right?</w:t>
      </w:r>
    </w:p>
    <w:p w14:paraId="3656F64D" w14:textId="4FA4A1BA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3F50E8A4" w14:textId="53D98B5F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1DF9A250" w14:textId="6C967368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591A0A33" w14:textId="77777777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0CD49C86" w14:textId="01237129" w:rsidR="008875B5" w:rsidRDefault="008875B5" w:rsidP="00353C81">
      <w:pPr>
        <w:ind w:left="360" w:hanging="360"/>
        <w:rPr>
          <w:rFonts w:asciiTheme="minorHAnsi" w:hAnsiTheme="minorHAnsi"/>
        </w:rPr>
      </w:pPr>
      <w:r w:rsidRPr="008875B5">
        <w:rPr>
          <w:rFonts w:asciiTheme="minorHAnsi" w:hAnsiTheme="minorHAnsi"/>
        </w:rPr>
        <w:t xml:space="preserve">2. </w:t>
      </w:r>
      <w:r w:rsidR="009D6800">
        <w:rPr>
          <w:rFonts w:asciiTheme="minorHAnsi" w:hAnsiTheme="minorHAnsi"/>
        </w:rPr>
        <w:t>Circle the hypothesis in the following conditional statement:</w:t>
      </w:r>
    </w:p>
    <w:p w14:paraId="23E77295" w14:textId="77777777" w:rsidR="009D6800" w:rsidRDefault="009D6800" w:rsidP="00353C81">
      <w:pPr>
        <w:ind w:left="360" w:hanging="360"/>
        <w:rPr>
          <w:rFonts w:asciiTheme="minorHAnsi" w:hAnsiTheme="minorHAnsi"/>
        </w:rPr>
      </w:pPr>
    </w:p>
    <w:p w14:paraId="47B8D9C2" w14:textId="1986B33C" w:rsidR="009D6800" w:rsidRPr="008875B5" w:rsidRDefault="009D6800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f two lines are perpendicular, then they intersect at right angles.</w:t>
      </w:r>
    </w:p>
    <w:p w14:paraId="538582C4" w14:textId="7F19E925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61D8F0F5" w14:textId="77777777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E135A38" w14:textId="747E7E56" w:rsidR="00353C81" w:rsidRDefault="00887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3</w:t>
      </w:r>
      <w:r w:rsidR="00353C81" w:rsidRPr="00BA3ADE">
        <w:rPr>
          <w:rFonts w:asciiTheme="minorHAnsi" w:hAnsiTheme="minorHAnsi"/>
        </w:rPr>
        <w:t>.</w:t>
      </w:r>
      <w:r w:rsidR="00353C81">
        <w:rPr>
          <w:rFonts w:asciiTheme="minorHAnsi" w:hAnsiTheme="minorHAnsi"/>
        </w:rPr>
        <w:t xml:space="preserve"> </w:t>
      </w:r>
      <w:r w:rsidR="001A0869">
        <w:rPr>
          <w:rFonts w:asciiTheme="minorHAnsi" w:hAnsiTheme="minorHAnsi"/>
        </w:rPr>
        <w:t>Of two supplementary angles, one has a measure of 50 degrees. What is the measure of the other angle?</w:t>
      </w:r>
    </w:p>
    <w:p w14:paraId="197339D6" w14:textId="5E2073F6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26469AE8" w14:textId="7EE8103F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7DB179B7" w14:textId="27C446D3" w:rsidR="001A0869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0768" behindDoc="0" locked="0" layoutInCell="1" allowOverlap="1" wp14:anchorId="638E0091" wp14:editId="1D42A582">
            <wp:simplePos x="0" y="0"/>
            <wp:positionH relativeFrom="column">
              <wp:posOffset>4011930</wp:posOffset>
            </wp:positionH>
            <wp:positionV relativeFrom="paragraph">
              <wp:posOffset>120650</wp:posOffset>
            </wp:positionV>
            <wp:extent cx="2497455" cy="2319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974D9B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7388EAFA" w14:textId="5B124FB7" w:rsidR="001A0869" w:rsidRDefault="001A0869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4. In the construction at right, name two perpendicular lines or line segments. Use proper notation.</w:t>
      </w:r>
    </w:p>
    <w:p w14:paraId="66AB7772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6889109F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6D4F883D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1F2A7C41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56B931B4" w14:textId="77777777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5. A rectangle has sides of length 3 and 4. </w:t>
      </w:r>
    </w:p>
    <w:p w14:paraId="3BED9943" w14:textId="44CC6291" w:rsidR="001A0869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. What is the area of the rectangle?</w:t>
      </w:r>
    </w:p>
    <w:p w14:paraId="6FEE2D9D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1F58D12E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2D5D8FFA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7969417C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56021FD1" w14:textId="47147061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What is the length of the diagonal of the rectangle? </w:t>
      </w:r>
    </w:p>
    <w:p w14:paraId="762806A3" w14:textId="77777777" w:rsidR="002B65B5" w:rsidRDefault="002B65B5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62E1816F" w14:textId="77777777" w:rsidR="00BC658E" w:rsidRDefault="00BC658E" w:rsidP="00BC658E">
      <w:pPr>
        <w:ind w:left="360" w:hanging="360"/>
        <w:rPr>
          <w:rFonts w:asciiTheme="minorHAnsi" w:hAnsiTheme="minorHAnsi"/>
          <w:b/>
        </w:rPr>
      </w:pPr>
    </w:p>
    <w:p w14:paraId="002F606F" w14:textId="77777777" w:rsidR="00BC658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14C56264" wp14:editId="735C5424">
            <wp:extent cx="3344545" cy="2938145"/>
            <wp:effectExtent l="0" t="0" r="8255" b="0"/>
            <wp:docPr id="3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5" cy="293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34563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10D9B040" w14:textId="77777777" w:rsidR="00BC658E" w:rsidRPr="00BA3ADE" w:rsidRDefault="00BC658E" w:rsidP="00BC658E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In the prism above,</w:t>
      </w:r>
      <w:r w:rsidRPr="0030389D">
        <w:rPr>
          <w:rFonts w:asciiTheme="minorHAnsi" w:hAnsiTheme="minorHAnsi"/>
          <w:position w:val="-8"/>
        </w:rPr>
        <w:object w:dxaOrig="960" w:dyaOrig="360" w14:anchorId="6F751D37">
          <v:shape id="_x0000_i1061" type="#_x0000_t75" style="width:48.2pt;height:18.3pt" o:ole="">
            <v:imagedata r:id="rId39" o:title=""/>
          </v:shape>
          <o:OLEObject Type="Embed" ProgID="Equation.DSMT4" ShapeID="_x0000_i1061" DrawAspect="Content" ObjectID="_1537296588" r:id="rId40"/>
        </w:object>
      </w:r>
      <w:r>
        <w:rPr>
          <w:rFonts w:asciiTheme="minorHAnsi" w:hAnsiTheme="minorHAnsi"/>
        </w:rPr>
        <w:t xml:space="preserve"> . What other segments are parallel to </w:t>
      </w:r>
      <w:r w:rsidRPr="0030389D">
        <w:rPr>
          <w:rFonts w:asciiTheme="minorHAnsi" w:hAnsiTheme="minorHAnsi"/>
          <w:position w:val="-4"/>
        </w:rPr>
        <w:object w:dxaOrig="420" w:dyaOrig="320" w14:anchorId="7AEEBB0B">
          <v:shape id="_x0000_i1062" type="#_x0000_t75" style="width:21.05pt;height:16.05pt" o:ole="">
            <v:imagedata r:id="rId41" o:title=""/>
          </v:shape>
          <o:OLEObject Type="Embed" ProgID="Equation.DSMT4" ShapeID="_x0000_i1062" DrawAspect="Content" ObjectID="_1537296589" r:id="rId42"/>
        </w:object>
      </w:r>
      <w:r>
        <w:rPr>
          <w:rFonts w:asciiTheme="minorHAnsi" w:hAnsiTheme="minorHAnsi"/>
        </w:rPr>
        <w:t>?</w:t>
      </w:r>
    </w:p>
    <w:p w14:paraId="0A4B3B7B" w14:textId="77777777" w:rsidR="00BC658E" w:rsidRDefault="00BC658E" w:rsidP="00BC658E">
      <w:pPr>
        <w:ind w:left="360" w:hanging="360"/>
      </w:pPr>
    </w:p>
    <w:p w14:paraId="033581F4" w14:textId="77777777" w:rsidR="00BC658E" w:rsidRPr="00BA3ADE" w:rsidRDefault="00BC658E" w:rsidP="00BC658E">
      <w:pPr>
        <w:ind w:left="360" w:hanging="360"/>
      </w:pPr>
    </w:p>
    <w:p w14:paraId="36C71DD2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0FCFD344" w14:textId="77777777" w:rsidR="00BC658E" w:rsidRPr="00BA3AD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Name as many segments as you can that are skew with </w:t>
      </w:r>
      <w:r w:rsidRPr="0030389D">
        <w:rPr>
          <w:rFonts w:asciiTheme="minorHAnsi" w:hAnsiTheme="minorHAnsi"/>
          <w:position w:val="-4"/>
        </w:rPr>
        <w:object w:dxaOrig="440" w:dyaOrig="320" w14:anchorId="338A7CC6">
          <v:shape id="_x0000_i1063" type="#_x0000_t75" style="width:22.15pt;height:16.05pt" o:ole="">
            <v:imagedata r:id="rId43" o:title=""/>
          </v:shape>
          <o:OLEObject Type="Embed" ProgID="Equation.DSMT4" ShapeID="_x0000_i1063" DrawAspect="Content" ObjectID="_1537296590" r:id="rId44"/>
        </w:object>
      </w:r>
      <w:r>
        <w:rPr>
          <w:rFonts w:asciiTheme="minorHAnsi" w:hAnsiTheme="minorHAnsi"/>
        </w:rPr>
        <w:t>.</w:t>
      </w:r>
    </w:p>
    <w:p w14:paraId="32E8973E" w14:textId="77777777" w:rsidR="00BC658E" w:rsidRPr="009B5FC7" w:rsidRDefault="00BC658E" w:rsidP="00BC658E">
      <w:pPr>
        <w:ind w:left="360" w:hanging="360"/>
        <w:rPr>
          <w:rFonts w:asciiTheme="minorHAnsi" w:hAnsiTheme="minorHAnsi"/>
        </w:rPr>
      </w:pPr>
    </w:p>
    <w:p w14:paraId="1FFF0090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692B8EDC" w14:textId="664CF28B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2816" behindDoc="0" locked="0" layoutInCell="1" allowOverlap="1" wp14:anchorId="138D57B3" wp14:editId="1C01237E">
            <wp:simplePos x="0" y="0"/>
            <wp:positionH relativeFrom="column">
              <wp:posOffset>4223385</wp:posOffset>
            </wp:positionH>
            <wp:positionV relativeFrom="paragraph">
              <wp:posOffset>-58420</wp:posOffset>
            </wp:positionV>
            <wp:extent cx="1956435" cy="2880360"/>
            <wp:effectExtent l="0" t="0" r="0" b="0"/>
            <wp:wrapTight wrapText="bothSides">
              <wp:wrapPolygon edited="0">
                <wp:start x="3926" y="0"/>
                <wp:lineTo x="3926" y="21333"/>
                <wp:lineTo x="21313" y="21333"/>
                <wp:lineTo x="21313" y="0"/>
                <wp:lineTo x="3926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78" t="16000" r="34985"/>
                    <a:stretch/>
                  </pic:blipFill>
                  <pic:spPr bwMode="auto">
                    <a:xfrm>
                      <a:off x="0" y="0"/>
                      <a:ext cx="1956435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809">
        <w:rPr>
          <w:rFonts w:asciiTheme="minorHAnsi" w:hAnsiTheme="minorHAnsi"/>
        </w:rPr>
        <w:t>6. In the diagram of the pyramid at right, t</w:t>
      </w:r>
      <w:r>
        <w:rPr>
          <w:rFonts w:asciiTheme="minorHAnsi" w:hAnsiTheme="minorHAnsi"/>
        </w:rPr>
        <w:t>he points</w:t>
      </w:r>
      <w:r w:rsidR="00F20809">
        <w:rPr>
          <w:rFonts w:asciiTheme="minorHAnsi" w:hAnsiTheme="minorHAnsi"/>
        </w:rPr>
        <w:t xml:space="preserve"> </w:t>
      </w:r>
      <w:r w:rsidR="00F20809">
        <w:rPr>
          <w:rFonts w:asciiTheme="minorHAnsi" w:hAnsiTheme="minorHAnsi"/>
          <w:i/>
        </w:rPr>
        <w:t xml:space="preserve">B, E, </w:t>
      </w:r>
      <w:r w:rsidR="00F20809">
        <w:rPr>
          <w:rFonts w:asciiTheme="minorHAnsi" w:hAnsiTheme="minorHAnsi"/>
        </w:rPr>
        <w:t xml:space="preserve">and </w:t>
      </w:r>
      <w:r w:rsidR="00F20809"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 xml:space="preserve"> are coplanar. What other point shown is on the same plane?</w:t>
      </w:r>
    </w:p>
    <w:p w14:paraId="2B156AF2" w14:textId="4787E508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085A8554" w14:textId="4E93173A" w:rsidR="002B65B5" w:rsidRPr="00BA3ADE" w:rsidRDefault="002B65B5" w:rsidP="00353C81">
      <w:pPr>
        <w:ind w:left="360" w:hanging="360"/>
        <w:rPr>
          <w:rFonts w:asciiTheme="minorHAnsi" w:hAnsiTheme="minorHAnsi"/>
        </w:rPr>
      </w:pPr>
    </w:p>
    <w:p w14:paraId="3778DC8D" w14:textId="77777777" w:rsidR="00353C81" w:rsidRDefault="00353C81" w:rsidP="00353C81">
      <w:pPr>
        <w:ind w:left="360" w:hanging="360"/>
      </w:pPr>
    </w:p>
    <w:p w14:paraId="6FB485AD" w14:textId="77777777" w:rsidR="002B65B5" w:rsidRDefault="002B65B5" w:rsidP="00353C81">
      <w:pPr>
        <w:ind w:left="360" w:hanging="360"/>
      </w:pPr>
    </w:p>
    <w:p w14:paraId="7B792DCA" w14:textId="77777777" w:rsidR="002B65B5" w:rsidRDefault="002B65B5" w:rsidP="00353C81">
      <w:pPr>
        <w:ind w:left="360" w:hanging="360"/>
      </w:pPr>
    </w:p>
    <w:p w14:paraId="72DE869B" w14:textId="3740BE38" w:rsidR="002B65B5" w:rsidRDefault="00203C48" w:rsidP="00353C81">
      <w:pPr>
        <w:ind w:left="360" w:hanging="360"/>
      </w:pPr>
      <w:r>
        <w:t>7. State the negation of the following statement:</w:t>
      </w:r>
    </w:p>
    <w:p w14:paraId="4D1EF242" w14:textId="77777777" w:rsidR="00203C48" w:rsidRDefault="00203C48" w:rsidP="00353C81">
      <w:pPr>
        <w:ind w:left="360" w:hanging="360"/>
      </w:pPr>
    </w:p>
    <w:p w14:paraId="49CE47EE" w14:textId="64F0774F" w:rsidR="00203C48" w:rsidRDefault="00203C48" w:rsidP="00353C81">
      <w:pPr>
        <w:ind w:left="360" w:hanging="360"/>
      </w:pPr>
      <w:r>
        <w:tab/>
        <w:t>Geometry is my favorite subject.</w:t>
      </w:r>
    </w:p>
    <w:p w14:paraId="5DDEDB9F" w14:textId="77777777" w:rsidR="002B65B5" w:rsidRDefault="002B65B5" w:rsidP="00353C81">
      <w:pPr>
        <w:ind w:left="360" w:hanging="360"/>
      </w:pPr>
    </w:p>
    <w:p w14:paraId="499C5195" w14:textId="77777777" w:rsidR="002B65B5" w:rsidRDefault="002B65B5" w:rsidP="00353C81">
      <w:pPr>
        <w:ind w:left="360" w:hanging="360"/>
      </w:pPr>
    </w:p>
    <w:p w14:paraId="0CF28D69" w14:textId="77777777" w:rsidR="002B65B5" w:rsidRDefault="002B65B5" w:rsidP="00353C81">
      <w:pPr>
        <w:ind w:left="360" w:hanging="360"/>
      </w:pPr>
    </w:p>
    <w:p w14:paraId="5027A52C" w14:textId="77777777" w:rsidR="002B65B5" w:rsidRDefault="002B65B5" w:rsidP="00353C81">
      <w:pPr>
        <w:ind w:left="360" w:hanging="360"/>
      </w:pPr>
    </w:p>
    <w:p w14:paraId="1BF87363" w14:textId="77777777" w:rsidR="002B65B5" w:rsidRDefault="002B65B5" w:rsidP="00353C81">
      <w:pPr>
        <w:ind w:left="360" w:hanging="360"/>
      </w:pPr>
    </w:p>
    <w:p w14:paraId="256F4DBF" w14:textId="77777777" w:rsidR="002B65B5" w:rsidRDefault="002B65B5" w:rsidP="00353C81">
      <w:pPr>
        <w:ind w:left="360" w:hanging="360"/>
      </w:pPr>
    </w:p>
    <w:p w14:paraId="32B1EEA1" w14:textId="1701FDA2" w:rsidR="00353C81" w:rsidRDefault="00353C81" w:rsidP="00353C81">
      <w:pPr>
        <w:ind w:left="360" w:hanging="360"/>
      </w:pPr>
    </w:p>
    <w:p w14:paraId="6F1C756B" w14:textId="77777777" w:rsidR="00353C81" w:rsidRPr="00BA3ADE" w:rsidRDefault="00353C81" w:rsidP="00353C81">
      <w:pPr>
        <w:ind w:left="360" w:hanging="360"/>
      </w:pPr>
    </w:p>
    <w:p w14:paraId="31D18F65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4F76E38B" w14:textId="59B94928" w:rsidR="00353C81" w:rsidRDefault="00BD1FF8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10</w:t>
      </w:r>
      <w:r w:rsidR="00353C81" w:rsidRPr="00BA3ADE">
        <w:rPr>
          <w:rFonts w:asciiTheme="minorHAnsi" w:hAnsiTheme="minorHAnsi"/>
        </w:rPr>
        <w:t>.</w:t>
      </w:r>
      <w:r w:rsidR="00353C8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Given the conditional statement, “If today is Thursday, then tomorrow is Friday,”</w:t>
      </w:r>
    </w:p>
    <w:p w14:paraId="343873ED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74C41041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20B0808E" w14:textId="19601E08" w:rsidR="00BD1FF8" w:rsidRDefault="008328D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 w:rsidR="00BD1FF8">
        <w:rPr>
          <w:rFonts w:asciiTheme="minorHAnsi" w:hAnsiTheme="minorHAnsi"/>
        </w:rPr>
        <w:t>What is the truth value of the statement?</w:t>
      </w:r>
    </w:p>
    <w:p w14:paraId="2E4093A4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2C77A893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058AE580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3C9307A9" w14:textId="176CD800" w:rsidR="00BD1FF8" w:rsidRPr="00BA3ADE" w:rsidRDefault="008328D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</w:t>
      </w:r>
      <w:r w:rsidR="00BD1FF8">
        <w:rPr>
          <w:rFonts w:asciiTheme="minorHAnsi" w:hAnsiTheme="minorHAnsi"/>
        </w:rPr>
        <w:t>What is the converse of the statement?</w:t>
      </w:r>
    </w:p>
    <w:p w14:paraId="1F041AC6" w14:textId="77777777" w:rsidR="00353C81" w:rsidRPr="009B5FC7" w:rsidRDefault="00353C81" w:rsidP="00353C81">
      <w:pPr>
        <w:ind w:left="360" w:hanging="360"/>
        <w:rPr>
          <w:rFonts w:asciiTheme="minorHAnsi" w:hAnsiTheme="minorHAnsi"/>
        </w:rPr>
      </w:pPr>
    </w:p>
    <w:p w14:paraId="7B83D825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0C0808D1" w14:textId="62A805BE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128F373F" w14:textId="45A7293A" w:rsidR="00353C81" w:rsidRDefault="00C628DF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11</w:t>
      </w:r>
      <w:r w:rsidR="00353C81">
        <w:rPr>
          <w:rFonts w:asciiTheme="minorHAnsi" w:hAnsiTheme="minorHAnsi"/>
        </w:rPr>
        <w:t xml:space="preserve">. </w:t>
      </w:r>
      <w:r w:rsidR="00BD1FF8">
        <w:rPr>
          <w:rFonts w:asciiTheme="minorHAnsi" w:hAnsiTheme="minorHAnsi"/>
        </w:rPr>
        <w:t xml:space="preserve">What is the truth value of the conditional statement, if </w:t>
      </w:r>
      <w:r>
        <w:rPr>
          <w:rFonts w:asciiTheme="minorHAnsi" w:hAnsiTheme="minorHAnsi"/>
        </w:rPr>
        <w:t xml:space="preserve">a point is the midpoint of a </w:t>
      </w:r>
      <w:r w:rsidR="008328D5">
        <w:rPr>
          <w:rFonts w:asciiTheme="minorHAnsi" w:hAnsiTheme="minorHAnsi"/>
        </w:rPr>
        <w:t>line segment, then it divides the segment</w:t>
      </w:r>
      <w:r>
        <w:rPr>
          <w:rFonts w:asciiTheme="minorHAnsi" w:hAnsiTheme="minorHAnsi"/>
        </w:rPr>
        <w:t xml:space="preserve"> into two congruent </w:t>
      </w:r>
      <w:r w:rsidR="008328D5">
        <w:rPr>
          <w:rFonts w:asciiTheme="minorHAnsi" w:hAnsiTheme="minorHAnsi"/>
        </w:rPr>
        <w:t xml:space="preserve">line </w:t>
      </w:r>
      <w:r>
        <w:rPr>
          <w:rFonts w:asciiTheme="minorHAnsi" w:hAnsiTheme="minorHAnsi"/>
        </w:rPr>
        <w:t>segments?</w:t>
      </w:r>
    </w:p>
    <w:p w14:paraId="1B21971A" w14:textId="77777777" w:rsidR="008F2180" w:rsidRDefault="008F2180" w:rsidP="00353C81">
      <w:pPr>
        <w:ind w:left="360" w:hanging="360"/>
        <w:rPr>
          <w:rFonts w:asciiTheme="minorHAnsi" w:hAnsiTheme="minorHAnsi"/>
        </w:rPr>
      </w:pPr>
    </w:p>
    <w:p w14:paraId="72AE799D" w14:textId="77777777" w:rsidR="008F2180" w:rsidRDefault="008F2180" w:rsidP="00353C81">
      <w:pPr>
        <w:ind w:left="360" w:hanging="360"/>
        <w:rPr>
          <w:rFonts w:asciiTheme="minorHAnsi" w:hAnsiTheme="minorHAnsi"/>
        </w:rPr>
      </w:pPr>
    </w:p>
    <w:p w14:paraId="26B41830" w14:textId="77777777" w:rsidR="008F2180" w:rsidRDefault="008F2180" w:rsidP="008F2180">
      <w:pPr>
        <w:rPr>
          <w:rFonts w:asciiTheme="minorHAnsi" w:hAnsiTheme="minorHAnsi"/>
        </w:rPr>
      </w:pPr>
    </w:p>
    <w:p w14:paraId="28B1E9F0" w14:textId="77777777" w:rsidR="008F2180" w:rsidRDefault="008F2180" w:rsidP="008F2180">
      <w:pPr>
        <w:rPr>
          <w:rFonts w:asciiTheme="minorHAnsi" w:hAnsiTheme="minorHAnsi"/>
        </w:rPr>
      </w:pPr>
    </w:p>
    <w:p w14:paraId="4C68568E" w14:textId="77777777" w:rsidR="008F2180" w:rsidRPr="008F2180" w:rsidRDefault="008F2180" w:rsidP="008F2180">
      <w:pPr>
        <w:rPr>
          <w:rFonts w:asciiTheme="minorHAnsi" w:hAnsiTheme="minorHAnsi"/>
        </w:rPr>
      </w:pPr>
    </w:p>
    <w:p w14:paraId="59CD7288" w14:textId="57B65147" w:rsidR="008F2180" w:rsidRDefault="008F2180" w:rsidP="008F2180">
      <w:pPr>
        <w:pStyle w:val="ListParagraph"/>
        <w:numPr>
          <w:ilvl w:val="0"/>
          <w:numId w:val="10"/>
        </w:numPr>
        <w:rPr>
          <w:rFonts w:asciiTheme="minorHAnsi" w:hAnsiTheme="minorHAnsi"/>
        </w:rPr>
      </w:pPr>
      <w:r>
        <w:rPr>
          <w:rFonts w:asciiTheme="minorHAnsi" w:hAnsiTheme="minorHAnsi"/>
        </w:rPr>
        <w:t>Is a square a rectangle?</w:t>
      </w:r>
    </w:p>
    <w:p w14:paraId="0858E3BE" w14:textId="77777777" w:rsidR="008F2180" w:rsidRDefault="008F2180" w:rsidP="008F2180">
      <w:pPr>
        <w:rPr>
          <w:rFonts w:asciiTheme="minorHAnsi" w:hAnsiTheme="minorHAnsi"/>
        </w:rPr>
      </w:pPr>
    </w:p>
    <w:p w14:paraId="7DDA83DA" w14:textId="77777777" w:rsidR="008F2180" w:rsidRDefault="008F2180" w:rsidP="008F2180">
      <w:pPr>
        <w:rPr>
          <w:rFonts w:asciiTheme="minorHAnsi" w:hAnsiTheme="minorHAnsi"/>
        </w:rPr>
      </w:pPr>
    </w:p>
    <w:p w14:paraId="430145D8" w14:textId="22E14EDB" w:rsidR="008F2180" w:rsidRPr="008F2180" w:rsidRDefault="008F2180" w:rsidP="008F2180">
      <w:pPr>
        <w:rPr>
          <w:rFonts w:asciiTheme="minorHAnsi" w:hAnsiTheme="minorHAnsi"/>
        </w:rPr>
      </w:pPr>
      <w:r>
        <w:rPr>
          <w:rFonts w:asciiTheme="minorHAnsi" w:hAnsiTheme="minorHAnsi"/>
        </w:rPr>
        <w:t>6. State the midpoint formula.</w:t>
      </w:r>
    </w:p>
    <w:p w14:paraId="1D0B40C0" w14:textId="153165F0" w:rsidR="00640B88" w:rsidRDefault="00353C81" w:rsidP="00353C81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</w:rPr>
        <w:br w:type="page"/>
      </w:r>
      <w:r w:rsidR="00640B88" w:rsidRPr="0058462B">
        <w:rPr>
          <w:rFonts w:asciiTheme="minorHAnsi" w:hAnsiTheme="minorHAnsi"/>
          <w:b/>
        </w:rPr>
        <w:t>Do Now Quiz</w:t>
      </w:r>
    </w:p>
    <w:p w14:paraId="1B57BB65" w14:textId="5BD458F5" w:rsidR="0063711C" w:rsidRDefault="0063711C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6923BB3A" wp14:editId="0D32402B">
            <wp:extent cx="3344545" cy="2938145"/>
            <wp:effectExtent l="0" t="0" r="8255" b="0"/>
            <wp:docPr id="4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5" cy="293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FB5C7" w14:textId="15ED5CE9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7CAD7DB0" w14:textId="2A88A5DF" w:rsidR="00640B88" w:rsidRPr="00BA3ADE" w:rsidRDefault="00640B88" w:rsidP="00640B88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</w:t>
      </w:r>
      <w:r w:rsidR="0063711C">
        <w:rPr>
          <w:rFonts w:asciiTheme="minorHAnsi" w:hAnsiTheme="minorHAnsi"/>
        </w:rPr>
        <w:t xml:space="preserve">In the prism above, points </w:t>
      </w:r>
      <w:r w:rsidR="0063711C">
        <w:rPr>
          <w:rFonts w:asciiTheme="minorHAnsi" w:hAnsiTheme="minorHAnsi"/>
          <w:i/>
        </w:rPr>
        <w:t xml:space="preserve">A, B, </w:t>
      </w:r>
      <w:r w:rsidR="0063711C">
        <w:rPr>
          <w:rFonts w:asciiTheme="minorHAnsi" w:hAnsiTheme="minorHAnsi"/>
        </w:rPr>
        <w:t xml:space="preserve">and </w:t>
      </w:r>
      <w:r w:rsidR="0063711C">
        <w:rPr>
          <w:rFonts w:asciiTheme="minorHAnsi" w:hAnsiTheme="minorHAnsi"/>
          <w:i/>
        </w:rPr>
        <w:t xml:space="preserve">C </w:t>
      </w:r>
      <w:r w:rsidR="0063711C">
        <w:rPr>
          <w:rFonts w:asciiTheme="minorHAnsi" w:hAnsiTheme="minorHAnsi"/>
        </w:rPr>
        <w:t>are coplanar. What other points are in the same plane?</w:t>
      </w:r>
    </w:p>
    <w:p w14:paraId="26BBC672" w14:textId="77777777" w:rsidR="00640B88" w:rsidRDefault="00640B88" w:rsidP="00640B88">
      <w:pPr>
        <w:ind w:left="360" w:hanging="360"/>
      </w:pPr>
    </w:p>
    <w:p w14:paraId="0CB8C07C" w14:textId="77777777" w:rsidR="00640B88" w:rsidRDefault="00640B88" w:rsidP="00640B88">
      <w:pPr>
        <w:ind w:left="360" w:hanging="360"/>
      </w:pPr>
    </w:p>
    <w:p w14:paraId="26BD09F3" w14:textId="77777777" w:rsidR="00640B88" w:rsidRPr="00BA3ADE" w:rsidRDefault="00640B88" w:rsidP="00640B88">
      <w:pPr>
        <w:ind w:left="360" w:hanging="360"/>
      </w:pPr>
    </w:p>
    <w:p w14:paraId="3D336BE5" w14:textId="77777777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78BF0801" w14:textId="30599FB7" w:rsidR="00640B88" w:rsidRPr="00BA3ADE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="0063711C">
        <w:rPr>
          <w:rFonts w:asciiTheme="minorHAnsi" w:hAnsiTheme="minorHAnsi"/>
        </w:rPr>
        <w:t xml:space="preserve">One face of the prism above is the rectangle with vertices </w:t>
      </w:r>
      <w:r w:rsidR="0063711C">
        <w:rPr>
          <w:rFonts w:asciiTheme="minorHAnsi" w:hAnsiTheme="minorHAnsi"/>
          <w:i/>
        </w:rPr>
        <w:t xml:space="preserve">B, C, H, </w:t>
      </w:r>
      <w:r w:rsidR="0063711C">
        <w:rPr>
          <w:rFonts w:asciiTheme="minorHAnsi" w:hAnsiTheme="minorHAnsi"/>
        </w:rPr>
        <w:t>and what other point?</w:t>
      </w:r>
    </w:p>
    <w:p w14:paraId="5F737E0B" w14:textId="564CA602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6CB75711" w14:textId="77777777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509416AB" w14:textId="77777777" w:rsidR="00640B88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Given the conditional statement: </w:t>
      </w:r>
    </w:p>
    <w:p w14:paraId="5C3682C0" w14:textId="3884819D" w:rsidR="00640B88" w:rsidRDefault="00DB60B0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If today is Tuesday, then today is a weekday.</w:t>
      </w:r>
    </w:p>
    <w:p w14:paraId="3242D76B" w14:textId="17826800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28C6387D" w14:textId="5394AD42" w:rsidR="00640B88" w:rsidRDefault="00640B88" w:rsidP="00DB60B0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What is </w:t>
      </w:r>
      <w:r w:rsidR="00DB60B0">
        <w:rPr>
          <w:rFonts w:asciiTheme="minorHAnsi" w:hAnsiTheme="minorHAnsi"/>
        </w:rPr>
        <w:t>contrapositive</w:t>
      </w:r>
      <w:r>
        <w:rPr>
          <w:rFonts w:asciiTheme="minorHAnsi" w:hAnsiTheme="minorHAnsi"/>
        </w:rPr>
        <w:t xml:space="preserve"> of the statement?</w:t>
      </w:r>
    </w:p>
    <w:p w14:paraId="3D5BE66A" w14:textId="5771D32C" w:rsidR="00D97D7F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  <w:r w:rsidR="00D97D7F" w:rsidRPr="0058462B">
        <w:rPr>
          <w:rFonts w:asciiTheme="minorHAnsi" w:hAnsiTheme="minorHAnsi"/>
          <w:b/>
        </w:rPr>
        <w:t>Do Now Quiz</w:t>
      </w:r>
    </w:p>
    <w:p w14:paraId="09A33585" w14:textId="2A7DDA69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  <w:noProof/>
        </w:rPr>
        <w:drawing>
          <wp:inline distT="0" distB="0" distL="0" distR="0" wp14:anchorId="3930AEBC" wp14:editId="1BAC2BCE">
            <wp:extent cx="4089400" cy="15322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8EDF5" w14:textId="278E9CAA" w:rsidR="00D97D7F" w:rsidRPr="00BA3ADE" w:rsidRDefault="00BA3ADE" w:rsidP="00BA3ADE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>Name three collinear points.</w:t>
      </w:r>
    </w:p>
    <w:p w14:paraId="248444C3" w14:textId="77777777" w:rsidR="00BA3ADE" w:rsidRDefault="00BA3ADE" w:rsidP="00BA3ADE">
      <w:pPr>
        <w:ind w:left="360" w:hanging="360"/>
      </w:pPr>
    </w:p>
    <w:p w14:paraId="655B4261" w14:textId="77777777" w:rsidR="000109E4" w:rsidRDefault="000109E4" w:rsidP="00BA3ADE">
      <w:pPr>
        <w:ind w:left="360" w:hanging="360"/>
      </w:pPr>
    </w:p>
    <w:p w14:paraId="790E7B0C" w14:textId="77777777" w:rsidR="000109E4" w:rsidRPr="00BA3ADE" w:rsidRDefault="000109E4" w:rsidP="00BA3ADE">
      <w:pPr>
        <w:ind w:left="360" w:hanging="360"/>
      </w:pPr>
    </w:p>
    <w:p w14:paraId="69DDA425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5794C9F9" w14:textId="532AAD06" w:rsidR="00BA3ADE" w:rsidRPr="00BA3ADE" w:rsidRDefault="00BA3ADE" w:rsidP="00BA3AD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 xml:space="preserve">Name </w:t>
      </w:r>
      <w:r>
        <w:rPr>
          <w:rFonts w:asciiTheme="minorHAnsi" w:hAnsiTheme="minorHAnsi"/>
        </w:rPr>
        <w:t xml:space="preserve">two angles that </w:t>
      </w:r>
      <w:r w:rsidR="007D5422">
        <w:rPr>
          <w:rFonts w:asciiTheme="minorHAnsi" w:hAnsiTheme="minorHAnsi"/>
        </w:rPr>
        <w:t>make up</w:t>
      </w:r>
      <w:r>
        <w:rPr>
          <w:rFonts w:asciiTheme="minorHAnsi" w:hAnsiTheme="minorHAnsi"/>
        </w:rPr>
        <w:t xml:space="preserve"> a linear pair</w:t>
      </w:r>
      <w:r w:rsidRPr="00BA3ADE">
        <w:rPr>
          <w:rFonts w:asciiTheme="minorHAnsi" w:hAnsiTheme="minorHAnsi"/>
        </w:rPr>
        <w:t>.</w:t>
      </w:r>
    </w:p>
    <w:p w14:paraId="4E83EFC7" w14:textId="77777777" w:rsidR="00D97D7F" w:rsidRPr="009B5FC7" w:rsidRDefault="00D97D7F" w:rsidP="00D97D7F">
      <w:pPr>
        <w:ind w:left="360" w:hanging="360"/>
        <w:rPr>
          <w:rFonts w:asciiTheme="minorHAnsi" w:hAnsiTheme="minorHAnsi"/>
        </w:rPr>
      </w:pPr>
    </w:p>
    <w:p w14:paraId="303ECE46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747C1A16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6A160B2E" w14:textId="6086515E" w:rsidR="00BA3ADE" w:rsidRDefault="00BA3ADE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If point </w:t>
      </w:r>
      <w:r>
        <w:rPr>
          <w:rFonts w:asciiTheme="minorHAnsi" w:hAnsiTheme="minorHAnsi"/>
          <w:i/>
        </w:rPr>
        <w:t xml:space="preserve">B </w:t>
      </w:r>
      <w:r>
        <w:rPr>
          <w:rFonts w:asciiTheme="minorHAnsi" w:hAnsiTheme="minorHAnsi"/>
        </w:rPr>
        <w:t xml:space="preserve">is the midpoint of </w:t>
      </w:r>
      <w:r w:rsidR="000109E4" w:rsidRPr="00BA3ADE">
        <w:rPr>
          <w:rFonts w:asciiTheme="minorHAnsi" w:hAnsiTheme="minorHAnsi"/>
          <w:position w:val="-4"/>
        </w:rPr>
        <w:object w:dxaOrig="400" w:dyaOrig="320" w14:anchorId="33E32529">
          <v:shape id="_x0000_i1031" type="#_x0000_t75" style="width:19.95pt;height:16.05pt" o:ole="">
            <v:imagedata r:id="rId46" o:title=""/>
          </v:shape>
          <o:OLEObject Type="Embed" ProgID="Equation.DSMT4" ShapeID="_x0000_i1031" DrawAspect="Content" ObjectID="_1537296591" r:id="rId47"/>
        </w:object>
      </w:r>
      <w:r>
        <w:rPr>
          <w:rFonts w:asciiTheme="minorHAnsi" w:hAnsiTheme="minorHAnsi"/>
        </w:rPr>
        <w:t xml:space="preserve"> </w:t>
      </w:r>
      <w:r w:rsidR="000109E4">
        <w:rPr>
          <w:rFonts w:asciiTheme="minorHAnsi" w:hAnsiTheme="minorHAnsi"/>
        </w:rPr>
        <w:t>what equation can you state relating the lengths of two segments?</w:t>
      </w:r>
    </w:p>
    <w:p w14:paraId="1BEC654F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36927D7C" w14:textId="17967D26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4</w:t>
      </w:r>
      <w:r w:rsidR="00D97D7F">
        <w:rPr>
          <w:rFonts w:asciiTheme="minorHAnsi" w:hAnsiTheme="minorHAnsi"/>
        </w:rPr>
        <w:t xml:space="preserve">. Given the conditional statement: </w:t>
      </w:r>
    </w:p>
    <w:p w14:paraId="2CE4CFDF" w14:textId="3AA0DDBB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7D5422">
        <w:rPr>
          <w:rFonts w:asciiTheme="minorHAnsi" w:hAnsiTheme="minorHAnsi"/>
        </w:rPr>
        <w:t>f two lines intersecting a transversal line are parallel, then the alternate interior angles are congruent.</w:t>
      </w:r>
    </w:p>
    <w:p w14:paraId="61075EF9" w14:textId="65E13AF6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C9FCAB5" wp14:editId="678EB4CE">
                <wp:simplePos x="0" y="0"/>
                <wp:positionH relativeFrom="column">
                  <wp:posOffset>42233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814070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001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0264C2" w14:textId="77777777" w:rsidR="007D5422" w:rsidRDefault="007D5422" w:rsidP="00D97D7F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2573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EAD6C8" w14:textId="77777777" w:rsidR="007D5422" w:rsidRDefault="007D5422" w:rsidP="00D97D7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B3926A" w14:textId="77777777" w:rsidR="007D5422" w:rsidRDefault="007D5422" w:rsidP="00D97D7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FCAB5" id="Group 33" o:spid="_x0000_s1026" style="position:absolute;left:0;text-align:left;margin-left:332.55pt;margin-top:6.8pt;width:198pt;height:99pt;z-index:251679744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">
                <v:line id="Straight Connector 29" o:spid="_x0000_s1027" style="position:absolute;visibility:visible;mso-wrap-style:square" from="228600,253365" to="2514600,253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ey5OMYAAADbAAAADwAAAGRycy9kb3ducmV2LnhtbESPT2vCQBTE74V+h+UVvJS6qWCwaTZS&#10;KoKeSuMf9PbIvm5Cs29DdtX47d1CweMwM79h8vlgW3Gm3jeOFbyOExDEldMNGwXbzfJlBsIHZI2t&#10;Y1JwJQ/z4vEhx0y7C3/TuQxGRAj7DBXUIXSZlL6qyaIfu444ej+utxii7I3UPV4i3LZykiSptNhw&#10;XKixo8+aqt/yZBUs1vtpmu6eD19hL83KlO30WC6VGj0NH+8gAg3hHv5vr7SCyRv8fYk/QBY3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XsuTjGAAAA2wAAAA8AAAAAAAAA&#10;AAAAAAAAoQIAAGRycy9kb3ducmV2LnhtbFBLBQYAAAAABAAEAPkAAACUAwAAAAA=&#10;" strokecolor="black [3213]" strokeweight="2pt">
                  <v:stroke startarrow="open" endarrow="open"/>
                </v:line>
                <v:line id="Straight Connector 31" o:spid="_x0000_s1028" style="position:absolute;visibility:visible;mso-wrap-style:square" from="0,814070" to="2286000,814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kMj48UAAADbAAAADwAAAGRycy9kb3ducmV2LnhtbESPQWvCQBSE7wX/w/KEXopubDGUmI2I&#10;RbCn0mhFb4/scxPMvg3Zrab/vlsoeBxm5hsmXw62FVfqfeNYwWyagCCunG7YKNjvNpNXED4ga2wd&#10;k4If8rAsRg85Ztrd+JOuZTAiQthnqKAOocuk9FVNFv3UdcTRO7veYoiyN1L3eItw28rnJEmlxYbj&#10;Qo0drWuqLuW3VfD2fpin6dfT8SMcpNmasp2fyo1Sj+NhtQARaAj38H97qxW8zODvS/wBsvg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kMj48UAAADbAAAADwAAAAAAAAAA&#10;AAAAAAChAgAAZHJzL2Rvd25yZXYueG1sUEsFBgAAAAAEAAQA+QAAAJMDAAAAAA==&#10;" strokecolor="black [3213]" strokeweight="2pt">
                  <v:stroke startarrow="open" endarrow="open"/>
                </v:line>
                <v:line id="Straight Connector 18" o:spid="_x0000_s1029" style="position:absolute;flip:y;visibility:visible;mso-wrap-style:square" from="710565,0" to="1853565,1257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vyWcYAAADbAAAADwAAAGRycy9kb3ducmV2LnhtbESPT0vDQBDF74LfYRnBi9iNFlRit6W1&#10;fyi9NbYUb0N2TILZ2bC7bdJv7xwEbzO8N+/9ZjIbXKsuFGLj2cDTKANFXHrbcGXg8Ll+fAMVE7LF&#10;1jMZuFKE2fT2ZoK59T3v6VKkSkkIxxwN1Cl1udaxrMlhHPmOWLRvHxwmWUOlbcBewl2rn7PsRTts&#10;WBpq7OijpvKnODsDYbw6Hxanh/GRrsvl1+sm2/XblTH3d8P8HVSiIf2b/663VvAFVn6RAfT0F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hb8lnGAAAA2wAAAA8AAAAAAAAA&#10;AAAAAAAAoQIAAGRycy9kb3ducmV2LnhtbFBLBQYAAAAABAAEAPkAAACUAwAAAAA=&#10;" strokecolor="black [3213]" strokeweight="2pt">
                  <v:stroke startarrow="open" endarrow="open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6" o:spid="_x0000_s1030" type="#_x0000_t202" style="position:absolute;left:8001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4D0264C2" w14:textId="77777777" w:rsidR="007D5422" w:rsidRDefault="007D5422" w:rsidP="00D97D7F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31" type="#_x0000_t202" style="position:absolute;left:12573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8EAD6C8" w14:textId="77777777" w:rsidR="007D5422" w:rsidRDefault="007D5422" w:rsidP="00D97D7F">
                        <w:r>
                          <w:t>2</w:t>
                        </w:r>
                      </w:p>
                    </w:txbxContent>
                  </v:textbox>
                </v:shape>
                <v:shape id="Text Box 30" o:spid="_x0000_s1032" type="#_x0000_t202" style="position:absolute;left:1597025;top:22796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5BB3926A" w14:textId="77777777" w:rsidR="007D5422" w:rsidRDefault="007D5422" w:rsidP="00D97D7F">
                        <w:r>
                          <w:t>3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2D362CD" w14:textId="16C2DFF3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What is </w:t>
      </w:r>
      <w:r w:rsidR="007D5422">
        <w:rPr>
          <w:rFonts w:asciiTheme="minorHAnsi" w:hAnsiTheme="minorHAnsi"/>
        </w:rPr>
        <w:t>converse</w:t>
      </w:r>
      <w:r>
        <w:rPr>
          <w:rFonts w:asciiTheme="minorHAnsi" w:hAnsiTheme="minorHAnsi"/>
        </w:rPr>
        <w:t xml:space="preserve"> of the statement?</w:t>
      </w:r>
    </w:p>
    <w:p w14:paraId="32824557" w14:textId="38BA639F" w:rsidR="00D97D7F" w:rsidRDefault="00D97D7F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6FAC2EF8" w14:textId="77777777" w:rsidR="007D5422" w:rsidRDefault="007D5422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4AAADF9D" w14:textId="0D51AE52" w:rsidR="00D97D7F" w:rsidRDefault="007D5422" w:rsidP="007D5422">
      <w:pPr>
        <w:tabs>
          <w:tab w:val="right" w:pos="1008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5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 xml:space="preserve">In the diagram at right, what is the sum of the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measures of </w:t>
      </w:r>
      <w:r w:rsidRPr="00400645">
        <w:rPr>
          <w:rFonts w:asciiTheme="minorHAnsi" w:hAnsiTheme="minorHAnsi"/>
          <w:position w:val="-4"/>
        </w:rPr>
        <w:object w:dxaOrig="340" w:dyaOrig="240" w14:anchorId="08A38F56">
          <v:shape id="_x0000_i1032" type="#_x0000_t75" style="width:17.15pt;height:12.2pt" o:ole="">
            <v:imagedata r:id="rId48" o:title=""/>
          </v:shape>
          <o:OLEObject Type="Embed" ProgID="Equation.DSMT4" ShapeID="_x0000_i1032" DrawAspect="Content" ObjectID="_1537296592" r:id="rId49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05BE993B">
          <v:shape id="_x0000_i1033" type="#_x0000_t75" style="width:18.85pt;height:12.2pt" o:ole="">
            <v:imagedata r:id="rId50" o:title=""/>
          </v:shape>
          <o:OLEObject Type="Embed" ProgID="Equation.DSMT4" ShapeID="_x0000_i1033" DrawAspect="Content" ObjectID="_1537296593" r:id="rId51"/>
        </w:object>
      </w:r>
      <w:r w:rsidR="00D97D7F">
        <w:rPr>
          <w:rFonts w:asciiTheme="minorHAnsi" w:hAnsiTheme="minorHAnsi"/>
        </w:rPr>
        <w:t>?</w:t>
      </w:r>
    </w:p>
    <w:p w14:paraId="18516F0B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071DA6C8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0BD2DC71" w14:textId="77777777" w:rsidR="00D97D7F" w:rsidRDefault="00D97D7F" w:rsidP="00D97D7F">
      <w:pPr>
        <w:rPr>
          <w:rFonts w:asciiTheme="minorHAnsi" w:hAnsiTheme="minorHAnsi"/>
          <w:i/>
        </w:rPr>
      </w:pPr>
    </w:p>
    <w:p w14:paraId="335FA023" w14:textId="3BEF79F5" w:rsidR="00D97D7F" w:rsidRDefault="007D5422" w:rsidP="00D97D7F">
      <w:pPr>
        <w:rPr>
          <w:rFonts w:asciiTheme="minorHAnsi" w:hAnsiTheme="minorHAnsi"/>
        </w:rPr>
      </w:pPr>
      <w:r>
        <w:rPr>
          <w:rFonts w:asciiTheme="minorHAnsi" w:hAnsiTheme="minorHAnsi"/>
        </w:rPr>
        <w:t>6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>What do all of the radii of a circle have in common?</w:t>
      </w:r>
    </w:p>
    <w:p w14:paraId="6E2A9052" w14:textId="6D267DF9" w:rsidR="00D97D7F" w:rsidRDefault="00D97D7F" w:rsidP="00D97D7F">
      <w:pPr>
        <w:pStyle w:val="MTDisplayEquation"/>
      </w:pPr>
    </w:p>
    <w:p w14:paraId="71EF9A23" w14:textId="77777777" w:rsidR="00D97D7F" w:rsidRDefault="00D97D7F" w:rsidP="00D97D7F">
      <w:pPr>
        <w:rPr>
          <w:rFonts w:asciiTheme="minorHAnsi" w:hAnsiTheme="minorHAnsi"/>
        </w:rPr>
      </w:pPr>
    </w:p>
    <w:p w14:paraId="6042AB73" w14:textId="0FF936C4" w:rsidR="00400083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  <w:r w:rsidR="00400083" w:rsidRPr="0058462B">
        <w:rPr>
          <w:rFonts w:asciiTheme="minorHAnsi" w:hAnsiTheme="minorHAnsi"/>
          <w:b/>
        </w:rPr>
        <w:t>Do Now Quiz</w:t>
      </w:r>
    </w:p>
    <w:p w14:paraId="78B84C84" w14:textId="77777777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2A607F32" wp14:editId="52FC5BE8">
            <wp:extent cx="3640455" cy="2582545"/>
            <wp:effectExtent l="0" t="0" r="0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C59D1" w14:textId="064FC5C7" w:rsidR="00400083" w:rsidRPr="009B5FC7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What point is coplanar with </w:t>
      </w:r>
      <w:r>
        <w:rPr>
          <w:rFonts w:asciiTheme="minorHAnsi" w:hAnsiTheme="minorHAnsi"/>
          <w:i/>
        </w:rPr>
        <w:t xml:space="preserve">F, G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>H</w:t>
      </w:r>
      <w:r>
        <w:rPr>
          <w:rFonts w:asciiTheme="minorHAnsi" w:hAnsiTheme="minorHAnsi"/>
        </w:rPr>
        <w:t>?</w:t>
      </w:r>
    </w:p>
    <w:p w14:paraId="5EEE7620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7D36833C" w14:textId="123FC2E6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Are the points </w:t>
      </w:r>
      <w:r w:rsidR="0027009F">
        <w:rPr>
          <w:rFonts w:asciiTheme="minorHAnsi" w:hAnsiTheme="minorHAnsi"/>
          <w:i/>
        </w:rPr>
        <w:t xml:space="preserve">A, </w:t>
      </w:r>
      <w:r>
        <w:rPr>
          <w:rFonts w:asciiTheme="minorHAnsi" w:hAnsiTheme="minorHAnsi"/>
          <w:i/>
        </w:rPr>
        <w:t xml:space="preserve">D, E, </w:t>
      </w:r>
      <w:r>
        <w:rPr>
          <w:rFonts w:asciiTheme="minorHAnsi" w:hAnsiTheme="minorHAnsi"/>
        </w:rPr>
        <w:t xml:space="preserve">and </w:t>
      </w:r>
      <w:r w:rsidR="0027009F">
        <w:rPr>
          <w:rFonts w:asciiTheme="minorHAnsi" w:hAnsiTheme="minorHAnsi"/>
          <w:i/>
        </w:rPr>
        <w:t>H</w:t>
      </w:r>
      <w:r>
        <w:rPr>
          <w:rFonts w:asciiTheme="minorHAnsi" w:hAnsiTheme="minorHAnsi"/>
          <w:i/>
        </w:rPr>
        <w:t xml:space="preserve"> </w:t>
      </w:r>
      <w:r w:rsidR="0027009F">
        <w:rPr>
          <w:rFonts w:asciiTheme="minorHAnsi" w:hAnsiTheme="minorHAnsi"/>
        </w:rPr>
        <w:t>coplanar</w:t>
      </w:r>
      <w:r>
        <w:rPr>
          <w:rFonts w:asciiTheme="minorHAnsi" w:hAnsiTheme="minorHAnsi"/>
        </w:rPr>
        <w:t>?</w:t>
      </w:r>
    </w:p>
    <w:p w14:paraId="2F559E4B" w14:textId="77777777" w:rsidR="00400083" w:rsidRPr="009B5FC7" w:rsidRDefault="00400083" w:rsidP="00400083">
      <w:pPr>
        <w:ind w:left="360" w:hanging="360"/>
        <w:rPr>
          <w:rFonts w:asciiTheme="minorHAnsi" w:hAnsiTheme="minorHAnsi"/>
        </w:rPr>
      </w:pPr>
    </w:p>
    <w:p w14:paraId="02A662B7" w14:textId="77777777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2. Given the conditional statement: </w:t>
      </w:r>
    </w:p>
    <w:p w14:paraId="4425B430" w14:textId="4F51B0E5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Pr="00400645">
        <w:rPr>
          <w:rFonts w:asciiTheme="minorHAnsi" w:hAnsiTheme="minorHAnsi"/>
          <w:position w:val="-4"/>
        </w:rPr>
        <w:object w:dxaOrig="340" w:dyaOrig="240" w14:anchorId="020AB9D8">
          <v:shape id="_x0000_i1034" type="#_x0000_t75" style="width:17.15pt;height:12.2pt" o:ole="">
            <v:imagedata r:id="rId48" o:title=""/>
          </v:shape>
          <o:OLEObject Type="Embed" ProgID="Equation.DSMT4" ShapeID="_x0000_i1034" DrawAspect="Content" ObjectID="_1537296594" r:id="rId53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708841FF">
          <v:shape id="_x0000_i1035" type="#_x0000_t75" style="width:18.85pt;height:12.2pt" o:ole="">
            <v:imagedata r:id="rId50" o:title=""/>
          </v:shape>
          <o:OLEObject Type="Embed" ProgID="Equation.DSMT4" ShapeID="_x0000_i1035" DrawAspect="Content" ObjectID="_1537296595" r:id="rId54"/>
        </w:object>
      </w:r>
      <w:r>
        <w:rPr>
          <w:rFonts w:asciiTheme="minorHAnsi" w:hAnsiTheme="minorHAnsi"/>
        </w:rPr>
        <w:t xml:space="preserve"> are </w:t>
      </w:r>
      <w:r w:rsidR="0027009F">
        <w:rPr>
          <w:rFonts w:asciiTheme="minorHAnsi" w:hAnsiTheme="minorHAnsi"/>
        </w:rPr>
        <w:t>supplementary</w:t>
      </w:r>
      <w:r>
        <w:rPr>
          <w:rFonts w:asciiTheme="minorHAnsi" w:hAnsiTheme="minorHAnsi"/>
        </w:rPr>
        <w:t xml:space="preserve"> angles, then </w:t>
      </w:r>
      <w:r w:rsidR="0027009F">
        <w:rPr>
          <w:rFonts w:asciiTheme="minorHAnsi" w:hAnsiTheme="minorHAnsi"/>
        </w:rPr>
        <w:t>the sum of</w:t>
      </w:r>
      <w:r w:rsidR="0027009F" w:rsidRPr="00400645">
        <w:rPr>
          <w:rFonts w:asciiTheme="minorHAnsi" w:hAnsiTheme="minorHAnsi"/>
          <w:position w:val="-4"/>
        </w:rPr>
        <w:object w:dxaOrig="520" w:dyaOrig="240" w14:anchorId="3658CC20">
          <v:shape id="_x0000_i1036" type="#_x0000_t75" style="width:26.05pt;height:12.2pt" o:ole="">
            <v:imagedata r:id="rId55" o:title=""/>
          </v:shape>
          <o:OLEObject Type="Embed" ProgID="Equation.DSMT4" ShapeID="_x0000_i1036" DrawAspect="Content" ObjectID="_1537296596" r:id="rId56"/>
        </w:object>
      </w:r>
      <w:r>
        <w:rPr>
          <w:rFonts w:asciiTheme="minorHAnsi" w:hAnsiTheme="minorHAnsi"/>
        </w:rPr>
        <w:t xml:space="preserve"> and</w:t>
      </w:r>
      <w:r w:rsidR="0027009F" w:rsidRPr="00400645">
        <w:rPr>
          <w:rFonts w:asciiTheme="minorHAnsi" w:hAnsiTheme="minorHAnsi"/>
          <w:position w:val="-4"/>
        </w:rPr>
        <w:object w:dxaOrig="560" w:dyaOrig="240" w14:anchorId="079BB52E">
          <v:shape id="_x0000_i1037" type="#_x0000_t75" style="width:28.25pt;height:12.2pt" o:ole="">
            <v:imagedata r:id="rId57" o:title=""/>
          </v:shape>
          <o:OLEObject Type="Embed" ProgID="Equation.DSMT4" ShapeID="_x0000_i1037" DrawAspect="Content" ObjectID="_1537296597" r:id="rId58"/>
        </w:object>
      </w:r>
      <w:r>
        <w:rPr>
          <w:rFonts w:asciiTheme="minorHAnsi" w:hAnsiTheme="minorHAnsi"/>
        </w:rPr>
        <w:t xml:space="preserve"> </w:t>
      </w:r>
      <w:r w:rsidR="0027009F">
        <w:rPr>
          <w:rFonts w:asciiTheme="minorHAnsi" w:hAnsiTheme="minorHAnsi"/>
        </w:rPr>
        <w:t>is 180 degrees</w:t>
      </w:r>
      <w:r>
        <w:rPr>
          <w:rFonts w:asciiTheme="minorHAnsi" w:hAnsiTheme="minorHAnsi"/>
        </w:rPr>
        <w:t>.</w:t>
      </w:r>
    </w:p>
    <w:p w14:paraId="757E67A2" w14:textId="119A2135" w:rsidR="00400083" w:rsidRDefault="002D4911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4CF74660">
                <wp:simplePos x="0" y="0"/>
                <wp:positionH relativeFrom="column">
                  <wp:posOffset>4705350</wp:posOffset>
                </wp:positionH>
                <wp:positionV relativeFrom="paragraph">
                  <wp:posOffset>86360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5pt,6.8pt" to="460.5pt,105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0D5AACAA" w14:textId="6D1DB609" w:rsidR="00400083" w:rsidRDefault="002D4911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3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Hcr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hQHcrs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34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YK+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Gs+cHCh6x1Q0+puuJ2h8wYI&#10;dEOcvycWphk4BxvK38GHC70tse4ljFba/viTPvhDP8GKUeh6id33NbEMI/FZwfhNsjwP6yQecuAQ&#10;HOyhZXFoUWs509CVDHahoVEM/l4MIrdaPsEiq8KrYCKKwtsl9oM4893OgkVIWVVFJ1gghvgb9WBo&#10;CB2aFMbjsX0i1vQz5IFIt3rYI6R4M0qdb7ipdLX2mjdxzgLOHao9/rB8Ii37RRm22+E5er2s8+kv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NFWCvr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35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gVVc4CAAAW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400083">
        <w:rPr>
          <w:rFonts w:asciiTheme="minorHAnsi" w:hAnsiTheme="minorHAnsi"/>
        </w:rPr>
        <w:t>a. What is truth value of the statement?</w: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6225C79B" w14:textId="269925B3" w:rsidR="00400083" w:rsidRDefault="0027009F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. What is its inverse and the inverse’s</w:t>
      </w:r>
      <w:r w:rsidR="00400083">
        <w:rPr>
          <w:rFonts w:asciiTheme="minorHAnsi" w:hAnsiTheme="minorHAnsi"/>
        </w:rPr>
        <w:t xml:space="preserve"> truth value?</w:t>
      </w:r>
    </w:p>
    <w:p w14:paraId="5E67812A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43D30BC3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12771A13" w14:textId="3A1A2930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What is the </w:t>
      </w:r>
      <w:r w:rsidR="0027009F">
        <w:rPr>
          <w:rFonts w:asciiTheme="minorHAnsi" w:hAnsiTheme="minorHAnsi"/>
        </w:rPr>
        <w:t>converse</w:t>
      </w:r>
      <w:r>
        <w:rPr>
          <w:rFonts w:asciiTheme="minorHAnsi" w:hAnsiTheme="minorHAnsi"/>
        </w:rPr>
        <w:t xml:space="preserve"> of the following conditional statement? </w:t>
      </w:r>
    </w:p>
    <w:p w14:paraId="7E300365" w14:textId="66CBB049" w:rsidR="00400083" w:rsidRPr="00B6535A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If </w:t>
      </w:r>
      <w:r w:rsidR="0027009F">
        <w:rPr>
          <w:rFonts w:asciiTheme="minorHAnsi" w:hAnsiTheme="minorHAnsi"/>
        </w:rPr>
        <w:t>rain is forecast</w:t>
      </w:r>
      <w:r>
        <w:rPr>
          <w:rFonts w:asciiTheme="minorHAnsi" w:hAnsiTheme="minorHAnsi"/>
        </w:rPr>
        <w:t xml:space="preserve">, then </w:t>
      </w:r>
      <w:r w:rsidR="0027009F">
        <w:rPr>
          <w:rFonts w:asciiTheme="minorHAnsi" w:hAnsiTheme="minorHAnsi"/>
        </w:rPr>
        <w:t>you need an umbrella</w:t>
      </w:r>
      <w:r>
        <w:rPr>
          <w:rFonts w:asciiTheme="minorHAnsi" w:hAnsiTheme="minorHAnsi"/>
        </w:rPr>
        <w:t xml:space="preserve">. </w:t>
      </w:r>
    </w:p>
    <w:p w14:paraId="12FF3840" w14:textId="77777777" w:rsidR="00400083" w:rsidRDefault="00400083" w:rsidP="00400083">
      <w:pPr>
        <w:rPr>
          <w:rFonts w:asciiTheme="minorHAnsi" w:hAnsiTheme="minorHAnsi"/>
          <w:i/>
        </w:rPr>
      </w:pPr>
    </w:p>
    <w:p w14:paraId="641D9AC8" w14:textId="77777777" w:rsidR="00400083" w:rsidRDefault="00400083" w:rsidP="00400083">
      <w:pPr>
        <w:rPr>
          <w:rFonts w:asciiTheme="minorHAnsi" w:hAnsiTheme="minorHAnsi"/>
          <w:i/>
        </w:rPr>
      </w:pPr>
    </w:p>
    <w:p w14:paraId="5EC7D8F3" w14:textId="785AA03D" w:rsidR="00400083" w:rsidRDefault="00400083" w:rsidP="00400083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</w:t>
      </w:r>
      <w:r w:rsidR="0027009F">
        <w:rPr>
          <w:rFonts w:asciiTheme="minorHAnsi" w:hAnsiTheme="minorHAnsi"/>
        </w:rPr>
        <w:t>Pedro says that to calculate the area of a square, just take any two vertices, calculate the distance between them, and square that distance for the area. Samantha says that doesn’t always work. Who is right and why?</w: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p w14:paraId="431CE63C" w14:textId="7ADCF8BC" w:rsidR="003165A2" w:rsidRDefault="003165A2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2149E8D6" w14:textId="530813A2" w:rsidR="00356BFF" w:rsidRDefault="0058462B" w:rsidP="00B6535A">
      <w:pPr>
        <w:ind w:left="360" w:hanging="360"/>
        <w:rPr>
          <w:rFonts w:asciiTheme="minorHAnsi" w:hAnsiTheme="minorHAnsi"/>
        </w:rPr>
      </w:pPr>
      <w:r w:rsidRPr="0058462B">
        <w:rPr>
          <w:rFonts w:asciiTheme="minorHAnsi" w:hAnsiTheme="minorHAnsi"/>
          <w:b/>
        </w:rPr>
        <w:t>Do Now Quiz</w:t>
      </w:r>
    </w:p>
    <w:p w14:paraId="23607574" w14:textId="77777777" w:rsid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3DDAEF5A" wp14:editId="5BB4EE58">
            <wp:extent cx="3640455" cy="2582545"/>
            <wp:effectExtent l="0" t="0" r="0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4A82D" w14:textId="5B43B0E7" w:rsidR="009B5FC7" w:rsidRP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What point is coplanar with </w:t>
      </w:r>
      <w:r>
        <w:rPr>
          <w:rFonts w:asciiTheme="minorHAnsi" w:hAnsiTheme="minorHAnsi"/>
          <w:i/>
        </w:rPr>
        <w:t xml:space="preserve">B, F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>?</w:t>
      </w:r>
    </w:p>
    <w:p w14:paraId="6E348A79" w14:textId="77777777" w:rsidR="009B5FC7" w:rsidRDefault="009B5FC7" w:rsidP="00B6535A">
      <w:pPr>
        <w:ind w:left="360" w:hanging="360"/>
        <w:rPr>
          <w:rFonts w:asciiTheme="minorHAnsi" w:hAnsiTheme="minorHAnsi"/>
        </w:rPr>
      </w:pPr>
    </w:p>
    <w:p w14:paraId="2D9FBF9E" w14:textId="5F8391A8" w:rsid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Are the points </w:t>
      </w:r>
      <w:r>
        <w:rPr>
          <w:rFonts w:asciiTheme="minorHAnsi" w:hAnsiTheme="minorHAnsi"/>
          <w:i/>
        </w:rPr>
        <w:t xml:space="preserve">D, E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 xml:space="preserve">F </w:t>
      </w:r>
      <w:r>
        <w:rPr>
          <w:rFonts w:asciiTheme="minorHAnsi" w:hAnsiTheme="minorHAnsi"/>
        </w:rPr>
        <w:t>collinear?</w:t>
      </w:r>
    </w:p>
    <w:p w14:paraId="5577C973" w14:textId="77777777" w:rsidR="009B5FC7" w:rsidRPr="009B5FC7" w:rsidRDefault="009B5FC7" w:rsidP="00B6535A">
      <w:pPr>
        <w:ind w:left="360" w:hanging="360"/>
        <w:rPr>
          <w:rFonts w:asciiTheme="minorHAnsi" w:hAnsiTheme="minorHAnsi"/>
        </w:rPr>
      </w:pPr>
    </w:p>
    <w:p w14:paraId="08C54A4F" w14:textId="58C20AF9" w:rsidR="00F47173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="001E2304">
        <w:rPr>
          <w:rFonts w:asciiTheme="minorHAnsi" w:hAnsiTheme="minorHAnsi"/>
        </w:rPr>
        <w:t xml:space="preserve">. </w:t>
      </w:r>
      <w:r w:rsidR="00D975DA">
        <w:rPr>
          <w:rFonts w:asciiTheme="minorHAnsi" w:hAnsiTheme="minorHAnsi"/>
        </w:rPr>
        <w:t>Given</w:t>
      </w:r>
      <w:r w:rsidR="00F47173">
        <w:rPr>
          <w:rFonts w:asciiTheme="minorHAnsi" w:hAnsiTheme="minorHAnsi"/>
        </w:rPr>
        <w:t xml:space="preserve"> the conditional statement</w:t>
      </w:r>
      <w:r w:rsidR="00D975DA">
        <w:rPr>
          <w:rFonts w:asciiTheme="minorHAnsi" w:hAnsiTheme="minorHAnsi"/>
        </w:rPr>
        <w:t xml:space="preserve">: </w:t>
      </w:r>
    </w:p>
    <w:p w14:paraId="251EE884" w14:textId="6ED6C13F" w:rsidR="00657749" w:rsidRDefault="00657749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="00400645" w:rsidRPr="00400645">
        <w:rPr>
          <w:rFonts w:asciiTheme="minorHAnsi" w:hAnsiTheme="minorHAnsi"/>
          <w:position w:val="-4"/>
        </w:rPr>
        <w:object w:dxaOrig="340" w:dyaOrig="240" w14:anchorId="036E92EE">
          <v:shape id="_x0000_i1038" type="#_x0000_t75" style="width:17.15pt;height:12.2pt" o:ole="">
            <v:imagedata r:id="rId48" o:title=""/>
          </v:shape>
          <o:OLEObject Type="Embed" ProgID="Equation.DSMT4" ShapeID="_x0000_i1038" DrawAspect="Content" ObjectID="_1537296598" r:id="rId59"/>
        </w:object>
      </w:r>
      <w:r w:rsidR="00400645">
        <w:rPr>
          <w:rFonts w:asciiTheme="minorHAnsi" w:hAnsiTheme="minorHAnsi"/>
        </w:rPr>
        <w:t xml:space="preserve"> and</w:t>
      </w:r>
      <w:r w:rsidR="00400645" w:rsidRPr="00400645">
        <w:rPr>
          <w:rFonts w:asciiTheme="minorHAnsi" w:hAnsiTheme="minorHAnsi"/>
          <w:position w:val="-4"/>
        </w:rPr>
        <w:object w:dxaOrig="380" w:dyaOrig="240" w14:anchorId="67596BDE">
          <v:shape id="_x0000_i1039" type="#_x0000_t75" style="width:18.85pt;height:12.2pt" o:ole="">
            <v:imagedata r:id="rId50" o:title=""/>
          </v:shape>
          <o:OLEObject Type="Embed" ProgID="Equation.DSMT4" ShapeID="_x0000_i1039" DrawAspect="Content" ObjectID="_1537296599" r:id="rId60"/>
        </w:object>
      </w:r>
      <w:r w:rsidR="001F653F">
        <w:rPr>
          <w:rFonts w:asciiTheme="minorHAnsi" w:hAnsiTheme="minorHAnsi"/>
        </w:rPr>
        <w:t xml:space="preserve"> are </w:t>
      </w:r>
      <w:r w:rsidR="001E2304">
        <w:rPr>
          <w:rFonts w:asciiTheme="minorHAnsi" w:hAnsiTheme="minorHAnsi"/>
        </w:rPr>
        <w:t>vertical angles</w:t>
      </w:r>
      <w:r>
        <w:rPr>
          <w:rFonts w:asciiTheme="minorHAnsi" w:hAnsiTheme="minorHAnsi"/>
        </w:rPr>
        <w:t xml:space="preserve">, then </w:t>
      </w:r>
      <w:r w:rsidR="00400645" w:rsidRPr="00400645">
        <w:rPr>
          <w:rFonts w:asciiTheme="minorHAnsi" w:hAnsiTheme="minorHAnsi"/>
          <w:position w:val="-4"/>
        </w:rPr>
        <w:object w:dxaOrig="340" w:dyaOrig="240" w14:anchorId="2A0188B2">
          <v:shape id="_x0000_i1040" type="#_x0000_t75" style="width:17.15pt;height:12.2pt" o:ole="">
            <v:imagedata r:id="rId48" o:title=""/>
          </v:shape>
          <o:OLEObject Type="Embed" ProgID="Equation.DSMT4" ShapeID="_x0000_i1040" DrawAspect="Content" ObjectID="_1537296600" r:id="rId61"/>
        </w:object>
      </w:r>
      <w:r w:rsidR="00400645">
        <w:rPr>
          <w:rFonts w:asciiTheme="minorHAnsi" w:hAnsiTheme="minorHAnsi"/>
        </w:rPr>
        <w:t xml:space="preserve"> and</w:t>
      </w:r>
      <w:r w:rsidR="00400645" w:rsidRPr="00400645">
        <w:rPr>
          <w:rFonts w:asciiTheme="minorHAnsi" w:hAnsiTheme="minorHAnsi"/>
          <w:position w:val="-4"/>
        </w:rPr>
        <w:object w:dxaOrig="380" w:dyaOrig="240" w14:anchorId="17E5CEE3">
          <v:shape id="_x0000_i1041" type="#_x0000_t75" style="width:18.85pt;height:12.2pt" o:ole="">
            <v:imagedata r:id="rId50" o:title=""/>
          </v:shape>
          <o:OLEObject Type="Embed" ProgID="Equation.DSMT4" ShapeID="_x0000_i1041" DrawAspect="Content" ObjectID="_1537296601" r:id="rId62"/>
        </w:object>
      </w:r>
      <w:r w:rsidR="00400645">
        <w:rPr>
          <w:rFonts w:asciiTheme="minorHAnsi" w:hAnsiTheme="minorHAnsi"/>
        </w:rPr>
        <w:t xml:space="preserve"> </w:t>
      </w:r>
      <w:r w:rsidR="001F653F">
        <w:rPr>
          <w:rFonts w:asciiTheme="minorHAnsi" w:hAnsiTheme="minorHAnsi"/>
        </w:rPr>
        <w:t xml:space="preserve">are </w:t>
      </w:r>
      <w:r w:rsidR="001E2304">
        <w:rPr>
          <w:rFonts w:asciiTheme="minorHAnsi" w:hAnsiTheme="minorHAnsi"/>
        </w:rPr>
        <w:t>congruent</w:t>
      </w:r>
      <w:r>
        <w:rPr>
          <w:rFonts w:asciiTheme="minorHAnsi" w:hAnsiTheme="minorHAnsi"/>
        </w:rPr>
        <w:t>.</w:t>
      </w:r>
    </w:p>
    <w:p w14:paraId="58C90CD6" w14:textId="69B69202" w:rsidR="00657749" w:rsidRDefault="00356BFF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C0C4E2A" wp14:editId="47287EFC">
                <wp:simplePos x="0" y="0"/>
                <wp:positionH relativeFrom="column">
                  <wp:posOffset>39947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0" y="8248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897466" y="533403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20FDD3" w14:textId="2E6EAE01" w:rsidR="007D5422" w:rsidRDefault="007D5422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059815" y="86550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2F2062" w14:textId="6592631C" w:rsidR="007D5422" w:rsidRDefault="007D5422" w:rsidP="00356BFF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E0EE7D" w14:textId="77777777" w:rsidR="007D5422" w:rsidRDefault="007D5422" w:rsidP="00356BFF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0C4E2A" id="Group 10" o:spid="_x0000_s1036" style="position:absolute;left:0;text-align:left;margin-left:314.55pt;margin-top:6.8pt;width:198pt;height:99pt;z-index:251663360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">
                <v:line id="Straight Connector 1" o:spid="_x0000_s1037" style="position:absolute;visibility:visible;mso-wrap-style:square" from="228600,253365" to="2514600,253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+RXsIAAADaAAAADwAAAGRycy9kb3ducmV2LnhtbERPTWvCQBC9C/6HZYReSt1YMJToJogi&#10;2FNp2oZ6G7LjJpidDdmtpv++KxQ8DY/3OetitJ240OBbxwoW8wQEce10y0bB58f+6QWED8gaO8ek&#10;4Jc8FPl0ssZMuyu/06UMRsQQ9hkqaELoMyl93ZBFP3c9ceRObrAYIhyM1ANeY7jt5HOSpNJiy7Gh&#10;wZ62DdXn8scq2L1WyzT9evx+C5U0B1N2y2O5V+phNm5WIAKN4S7+dx90nA+3V25X5n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W+RXsIAAADaAAAADwAAAAAAAAAAAAAA&#10;AAChAgAAZHJzL2Rvd25yZXYueG1sUEsFBgAAAAAEAAQA+QAAAJADAAAAAA==&#10;" strokecolor="black [3213]" strokeweight="2pt">
                  <v:stroke startarrow="open" endarrow="open"/>
                </v:line>
                <v:line id="Straight Connector 2" o:spid="_x0000_s1038" style="position:absolute;visibility:visible;mso-wrap-style:square" from="0,824865" to="2286000,824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0PKcQAAADaAAAADwAAAGRycy9kb3ducmV2LnhtbESPT4vCMBTE78J+h/AEL4umChapRpEV&#10;QU/L1j/o7dG8Tcs2L6WJWr/9ZmHB4zAzv2EWq87W4k6trxwrGI8SEMSF0xUbBcfDdjgD4QOyxtox&#10;KXiSh9XyrbfATLsHf9E9D0ZECPsMFZQhNJmUvijJoh+5hjh63661GKJsjdQtPiLc1nKSJKm0WHFc&#10;KLGhj5KKn/xmFWz252mant4vn+Eszc7k9fSab5Ua9Lv1HESgLrzC/+2dVjCBvyvxBsjl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xvQ8pxAAAANoAAAAPAAAAAAAAAAAA&#10;AAAAAKECAABkcnMvZG93bnJldi54bWxQSwUGAAAAAAQABAD5AAAAkgMAAAAA&#10;" strokecolor="black [3213]" strokeweight="2pt">
                  <v:stroke startarrow="open" endarrow="open"/>
                </v:line>
                <v:line id="Straight Connector 3" o:spid="_x0000_s1039" style="position:absolute;flip:y;visibility:visible;mso-wrap-style:square" from="710565,0" to="1853565,1257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MLyJMQAAADaAAAADwAAAGRycy9kb3ducmV2LnhtbESPT2vCQBTE70K/w/IKvRTdtAGV1FVs&#10;tUW8+Q/x9si+JsHs27C7mvjtu0LB4zAzv2Ems87U4krOV5YVvA0SEMS51RUXCva77/4YhA/IGmvL&#10;pOBGHmbTp94EM21b3tB1GwoRIewzVFCG0GRS+rwkg35gG+Lo/VpnMETpCqkdthFuavmeJENpsOK4&#10;UGJDXyXl5+3FKHDp8rL/PL6mB7otFqfRT7JuV0ulXp67+QeIQF14hP/bK60ghfuVeAPk9A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wwvIkxAAAANoAAAAPAAAAAAAAAAAA&#10;AAAAAKECAABkcnMvZG93bnJldi54bWxQSwUGAAAAAAQABAD5AAAAkgMAAAAA&#10;" strokecolor="black [3213]" strokeweight="2pt">
                  <v:stroke startarrow="open" endarrow="open"/>
                </v:line>
                <v:shape id="Text Box 4" o:spid="_x0000_s1040" type="#_x0000_t202" style="position:absolute;left:897466;top:533403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2820FDD3" w14:textId="2E6EAE01" w:rsidR="007D5422" w:rsidRDefault="007D5422">
                        <w:r>
                          <w:t>1</w:t>
                        </w:r>
                      </w:p>
                    </w:txbxContent>
                  </v:textbox>
                </v:shape>
                <v:shape id="Text Box 8" o:spid="_x0000_s1041" type="#_x0000_t202" style="position:absolute;left:1059815;top:86550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e5rCvgAA&#10;ANoAAAAPAAAAZHJzL2Rvd25yZXYueG1sRE/LisIwFN0L/kO4gjtNHBzRahRxEFzNYH2Au0tzbYvN&#10;TWmirX8/WQzM8nDeq01nK/GixpeONUzGCgRx5kzJuYbzaT+ag/AB2WDlmDS8ycNm3e+tMDGu5SO9&#10;0pCLGMI+QQ1FCHUipc8KsujHriaO3N01FkOETS5Ng20Mt5X8UGomLZYcGwqsaVdQ9kifVsPl+367&#10;TtVP/mU/69Z1SrJdSK2Hg267BBGoC//iP/fBaIhb45V4A+T6F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W3uawr4AAADaAAAADwAAAAAAAAAAAAAAAACXAgAAZHJzL2Rvd25yZXYu&#10;eG1sUEsFBgAAAAAEAAQA9QAAAIIDAAAAAA==&#10;" filled="f" stroked="f">
                  <v:textbox>
                    <w:txbxContent>
                      <w:p w14:paraId="402F2062" w14:textId="6592631C" w:rsidR="007D5422" w:rsidRDefault="007D5422" w:rsidP="00356BFF">
                        <w:r>
                          <w:t>?</w:t>
                        </w:r>
                      </w:p>
                    </w:txbxContent>
                  </v:textbox>
                </v:shape>
                <v:shape id="Text Box 9" o:spid="_x0000_s1042" type="#_x0000_t202" style="position:absolute;left:1597025;top:22796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25E0EE7D" w14:textId="77777777" w:rsidR="007D5422" w:rsidRDefault="007D5422" w:rsidP="00356BFF">
                        <w:r>
                          <w:t>?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3D3B837" w14:textId="2EBE65F1" w:rsidR="00F47173" w:rsidRDefault="001E2304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. What is truth value of the statement?</w:t>
      </w:r>
    </w:p>
    <w:p w14:paraId="18A472C1" w14:textId="72721028" w:rsidR="00D975DA" w:rsidRDefault="00D975DA" w:rsidP="0058462B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7A70A5FE" w14:textId="3BEA4AD8" w:rsidR="00D975DA" w:rsidRDefault="00713DB0" w:rsidP="0058462B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. What is the</w:t>
      </w:r>
      <w:r w:rsidR="001E2304">
        <w:rPr>
          <w:rFonts w:asciiTheme="minorHAnsi" w:hAnsiTheme="minorHAnsi"/>
        </w:rPr>
        <w:t xml:space="preserve"> converse</w:t>
      </w:r>
      <w:r>
        <w:rPr>
          <w:rFonts w:asciiTheme="minorHAnsi" w:hAnsiTheme="minorHAnsi"/>
        </w:rPr>
        <w:t xml:space="preserve"> and its truth value</w:t>
      </w:r>
      <w:r w:rsidR="001E2304">
        <w:rPr>
          <w:rFonts w:asciiTheme="minorHAnsi" w:hAnsiTheme="minorHAnsi"/>
        </w:rPr>
        <w:t>?</w:t>
      </w:r>
    </w:p>
    <w:p w14:paraId="17C34199" w14:textId="77777777" w:rsidR="009B5FC7" w:rsidRDefault="009B5FC7" w:rsidP="001E2304">
      <w:pPr>
        <w:ind w:left="360" w:hanging="360"/>
        <w:rPr>
          <w:rFonts w:asciiTheme="minorHAnsi" w:hAnsiTheme="minorHAnsi"/>
        </w:rPr>
      </w:pPr>
    </w:p>
    <w:p w14:paraId="38B83BF6" w14:textId="77777777" w:rsidR="009B5FC7" w:rsidRDefault="009B5FC7" w:rsidP="001E2304">
      <w:pPr>
        <w:ind w:left="360" w:hanging="360"/>
        <w:rPr>
          <w:rFonts w:asciiTheme="minorHAnsi" w:hAnsiTheme="minorHAnsi"/>
        </w:rPr>
      </w:pPr>
    </w:p>
    <w:p w14:paraId="4F6D2BF8" w14:textId="60466437" w:rsidR="001E2304" w:rsidRDefault="009B5FC7" w:rsidP="001E2304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3</w:t>
      </w:r>
      <w:r w:rsidR="001E2304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>What is the contrapositive of</w:t>
      </w:r>
      <w:r w:rsidR="001E2304">
        <w:rPr>
          <w:rFonts w:asciiTheme="minorHAnsi" w:hAnsiTheme="minorHAnsi"/>
        </w:rPr>
        <w:t xml:space="preserve"> the </w:t>
      </w:r>
      <w:r>
        <w:rPr>
          <w:rFonts w:asciiTheme="minorHAnsi" w:hAnsiTheme="minorHAnsi"/>
        </w:rPr>
        <w:t xml:space="preserve">following conditional statement? </w:t>
      </w:r>
    </w:p>
    <w:p w14:paraId="74A007AC" w14:textId="65C82CB0" w:rsidR="003165A2" w:rsidRPr="00B6535A" w:rsidRDefault="009B5FC7" w:rsidP="009B5FC7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1E2304">
        <w:rPr>
          <w:rFonts w:asciiTheme="minorHAnsi" w:hAnsiTheme="minorHAnsi"/>
        </w:rPr>
        <w:t xml:space="preserve">If </w:t>
      </w:r>
      <w:r>
        <w:rPr>
          <w:rFonts w:asciiTheme="minorHAnsi" w:hAnsiTheme="minorHAnsi"/>
        </w:rPr>
        <w:t>you study hard, then you will succeed.</w:t>
      </w:r>
      <w:r w:rsidR="003165A2">
        <w:rPr>
          <w:rFonts w:asciiTheme="minorHAnsi" w:hAnsiTheme="minorHAnsi"/>
        </w:rPr>
        <w:t xml:space="preserve"> </w:t>
      </w:r>
    </w:p>
    <w:p w14:paraId="35DDB34A" w14:textId="60500E5A" w:rsidR="006C61D0" w:rsidRDefault="006C61D0">
      <w:pPr>
        <w:rPr>
          <w:rFonts w:asciiTheme="minorHAnsi" w:hAnsiTheme="minorHAnsi"/>
          <w:i/>
        </w:rPr>
      </w:pPr>
    </w:p>
    <w:p w14:paraId="7ECE6ACD" w14:textId="77777777" w:rsidR="004138B7" w:rsidRDefault="004138B7">
      <w:pPr>
        <w:rPr>
          <w:rFonts w:asciiTheme="minorHAnsi" w:hAnsiTheme="minorHAnsi"/>
          <w:i/>
        </w:rPr>
      </w:pPr>
    </w:p>
    <w:p w14:paraId="7CA9E686" w14:textId="4B673FD1" w:rsidR="0058462B" w:rsidRDefault="009B5FC7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</w:t>
      </w:r>
      <w:r w:rsidR="001E2304">
        <w:rPr>
          <w:rFonts w:asciiTheme="minorHAnsi" w:hAnsiTheme="minorHAnsi"/>
        </w:rPr>
        <w:t>For the</w:t>
      </w:r>
      <w:r w:rsidR="005C3FFB" w:rsidRPr="005C3FFB">
        <w:rPr>
          <w:rFonts w:asciiTheme="minorHAnsi" w:hAnsiTheme="minorHAnsi"/>
        </w:rPr>
        <w:t xml:space="preserve"> </w:t>
      </w:r>
      <w:r w:rsidR="00400645">
        <w:rPr>
          <w:rFonts w:asciiTheme="minorHAnsi" w:hAnsiTheme="minorHAnsi"/>
        </w:rPr>
        <w:t>length</w:t>
      </w:r>
      <w:r w:rsidR="001E2304">
        <w:rPr>
          <w:rFonts w:asciiTheme="minorHAnsi" w:hAnsiTheme="minorHAnsi"/>
        </w:rPr>
        <w:t xml:space="preserve"> of the horizontal line segment</w:t>
      </w:r>
      <w:r w:rsidR="001E2304" w:rsidRPr="001E2304">
        <w:rPr>
          <w:rFonts w:asciiTheme="minorHAnsi" w:hAnsiTheme="minorHAnsi"/>
          <w:position w:val="-12"/>
        </w:rPr>
        <w:object w:dxaOrig="1480" w:dyaOrig="360" w14:anchorId="721473DD">
          <v:shape id="_x0000_i1042" type="#_x0000_t75" style="width:74.2pt;height:18.3pt" o:ole="">
            <v:imagedata r:id="rId63" o:title=""/>
          </v:shape>
          <o:OLEObject Type="Embed" ProgID="Equation.DSMT4" ShapeID="_x0000_i1042" DrawAspect="Content" ObjectID="_1537296602" r:id="rId64"/>
        </w:object>
      </w:r>
      <w:r w:rsidR="001E2304">
        <w:rPr>
          <w:rFonts w:asciiTheme="minorHAnsi" w:hAnsiTheme="minorHAnsi"/>
        </w:rPr>
        <w:t>, we can use either equation. Why is the result them same</w:t>
      </w:r>
      <w:r w:rsidR="005C3FFB" w:rsidRPr="005C3FFB">
        <w:rPr>
          <w:rFonts w:asciiTheme="minorHAnsi" w:hAnsiTheme="minorHAnsi"/>
        </w:rPr>
        <w:t>?</w:t>
      </w:r>
      <w:r w:rsidR="001E2304">
        <w:rPr>
          <w:rFonts w:asciiTheme="minorHAnsi" w:hAnsiTheme="minorHAnsi"/>
        </w:rPr>
        <w:t xml:space="preserve"> Which equation is simpler?</w:t>
      </w:r>
    </w:p>
    <w:p w14:paraId="55C68B8F" w14:textId="77777777" w:rsidR="0058462B" w:rsidRDefault="0058462B">
      <w:pPr>
        <w:rPr>
          <w:rFonts w:asciiTheme="minorHAnsi" w:hAnsiTheme="minorHAnsi"/>
        </w:rPr>
      </w:pPr>
    </w:p>
    <w:p w14:paraId="49BA85B6" w14:textId="37CE4233" w:rsidR="0058462B" w:rsidRDefault="0058462B" w:rsidP="0058462B">
      <w:pPr>
        <w:pStyle w:val="MTDisplayEquation"/>
      </w:pPr>
      <w:r>
        <w:tab/>
      </w:r>
      <w:r w:rsidR="004138B7" w:rsidRPr="001E2304">
        <w:rPr>
          <w:position w:val="-40"/>
        </w:rPr>
        <w:object w:dxaOrig="2900" w:dyaOrig="920" w14:anchorId="3E786A65">
          <v:shape id="_x0000_i1043" type="#_x0000_t75" style="width:243.15pt;height:77pt" o:ole="">
            <v:imagedata r:id="rId65" o:title=""/>
          </v:shape>
          <o:OLEObject Type="Embed" ProgID="Equation.DSMT4" ShapeID="_x0000_i1043" DrawAspect="Content" ObjectID="_1537296603" r:id="rId66"/>
        </w:object>
      </w:r>
      <w:r>
        <w:t xml:space="preserve"> </w:t>
      </w:r>
    </w:p>
    <w:p w14:paraId="000CA5A5" w14:textId="77777777" w:rsidR="0058462B" w:rsidRDefault="0058462B">
      <w:pPr>
        <w:rPr>
          <w:rFonts w:asciiTheme="minorHAnsi" w:hAnsiTheme="minorHAnsi"/>
        </w:rPr>
      </w:pPr>
    </w:p>
    <w:p w14:paraId="77ACB749" w14:textId="77777777" w:rsidR="00C201F8" w:rsidRDefault="006C61D0" w:rsidP="00C201F8">
      <w:pPr>
        <w:ind w:left="360" w:hanging="360"/>
        <w:rPr>
          <w:rFonts w:asciiTheme="minorHAnsi" w:hAnsiTheme="minorHAnsi"/>
        </w:rPr>
      </w:pPr>
      <w:r w:rsidRPr="005C3FFB">
        <w:rPr>
          <w:rFonts w:asciiTheme="minorHAnsi" w:hAnsiTheme="minorHAnsi"/>
        </w:rPr>
        <w:br w:type="page"/>
      </w:r>
      <w:r w:rsidR="00C201F8" w:rsidRPr="0058462B">
        <w:rPr>
          <w:rFonts w:asciiTheme="minorHAnsi" w:hAnsiTheme="minorHAnsi"/>
          <w:b/>
        </w:rPr>
        <w:t>Do Now Quiz</w:t>
      </w:r>
    </w:p>
    <w:p w14:paraId="380063DB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0203979D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Given the conditional statement: </w:t>
      </w:r>
    </w:p>
    <w:p w14:paraId="5EDC0759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Pr="00400645">
        <w:rPr>
          <w:rFonts w:asciiTheme="minorHAnsi" w:hAnsiTheme="minorHAnsi"/>
          <w:position w:val="-4"/>
        </w:rPr>
        <w:object w:dxaOrig="340" w:dyaOrig="240" w14:anchorId="1917B3B8">
          <v:shape id="_x0000_i1044" type="#_x0000_t75" style="width:17.15pt;height:12.2pt" o:ole="">
            <v:imagedata r:id="rId48" o:title=""/>
          </v:shape>
          <o:OLEObject Type="Embed" ProgID="Equation.DSMT4" ShapeID="_x0000_i1044" DrawAspect="Content" ObjectID="_1537296604" r:id="rId67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3D565A82">
          <v:shape id="_x0000_i1045" type="#_x0000_t75" style="width:18.85pt;height:12.2pt" o:ole="">
            <v:imagedata r:id="rId50" o:title=""/>
          </v:shape>
          <o:OLEObject Type="Embed" ProgID="Equation.DSMT4" ShapeID="_x0000_i1045" DrawAspect="Content" ObjectID="_1537296605" r:id="rId68"/>
        </w:object>
      </w:r>
      <w:r>
        <w:rPr>
          <w:rFonts w:asciiTheme="minorHAnsi" w:hAnsiTheme="minorHAnsi"/>
        </w:rPr>
        <w:t xml:space="preserve"> are a linear pair, then </w:t>
      </w:r>
      <w:r w:rsidRPr="00400645">
        <w:rPr>
          <w:rFonts w:asciiTheme="minorHAnsi" w:hAnsiTheme="minorHAnsi"/>
          <w:position w:val="-4"/>
        </w:rPr>
        <w:object w:dxaOrig="340" w:dyaOrig="240" w14:anchorId="34DAFDB3">
          <v:shape id="_x0000_i1046" type="#_x0000_t75" style="width:17.15pt;height:12.2pt" o:ole="">
            <v:imagedata r:id="rId48" o:title=""/>
          </v:shape>
          <o:OLEObject Type="Embed" ProgID="Equation.DSMT4" ShapeID="_x0000_i1046" DrawAspect="Content" ObjectID="_1537296606" r:id="rId69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50439903">
          <v:shape id="_x0000_i1047" type="#_x0000_t75" style="width:18.85pt;height:12.2pt" o:ole="">
            <v:imagedata r:id="rId50" o:title=""/>
          </v:shape>
          <o:OLEObject Type="Embed" ProgID="Equation.DSMT4" ShapeID="_x0000_i1047" DrawAspect="Content" ObjectID="_1537296607" r:id="rId70"/>
        </w:object>
      </w:r>
      <w:r>
        <w:rPr>
          <w:rFonts w:asciiTheme="minorHAnsi" w:hAnsiTheme="minorHAnsi"/>
        </w:rPr>
        <w:t xml:space="preserve"> are supplementary.</w:t>
      </w:r>
    </w:p>
    <w:p w14:paraId="3A12CCB5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78820D5" wp14:editId="779C5B4A">
                <wp:simplePos x="0" y="0"/>
                <wp:positionH relativeFrom="column">
                  <wp:posOffset>3994785</wp:posOffset>
                </wp:positionH>
                <wp:positionV relativeFrom="paragraph">
                  <wp:posOffset>66675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8248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257300" y="56197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B97D95" w14:textId="77777777" w:rsidR="007D5422" w:rsidRDefault="007D5422" w:rsidP="00C201F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059815" y="86550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F15096" w14:textId="77777777" w:rsidR="007D5422" w:rsidRDefault="007D5422" w:rsidP="00C201F8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7B6532" w14:textId="77777777" w:rsidR="007D5422" w:rsidRDefault="007D5422" w:rsidP="00C201F8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8820D5" id="Group 11" o:spid="_x0000_s1043" style="position:absolute;left:0;text-align:left;margin-left:314.55pt;margin-top:5.25pt;width:198pt;height:99pt;z-index:251665408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">
                <v:line id="Straight Connector 12" o:spid="_x0000_s1044" style="position:absolute;visibility:visible;mso-wrap-style:square" from="228600,253365" to="2514600,253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STh9MIAAADbAAAADwAAAGRycy9kb3ducmV2LnhtbERPS4vCMBC+C/sfwgheFk0VLFKNIiuC&#10;npatD/Q2NLNp2WZSmqj1328WFrzNx/ecxaqztbhT6yvHCsajBARx4XTFRsHxsB3OQPiArLF2TAqe&#10;5GG1fOstMNPuwV90z4MRMYR9hgrKEJpMSl+UZNGPXEMcuW/XWgwRtkbqFh8x3NZykiSptFhxbCix&#10;oY+Sip/8ZhVs9udpmp7eL5/hLM3O5PX0mm+VGvS79RxEoC68xP/unY7zJ/D3SzxALn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STh9MIAAADbAAAADwAAAAAAAAAAAAAA&#10;AAChAgAAZHJzL2Rvd25yZXYueG1sUEsFBgAAAAAEAAQA+QAAAJADAAAAAA==&#10;" strokecolor="black [3213]" strokeweight="2pt">
                  <v:stroke startarrow="open" endarrow="open"/>
                </v:line>
                <v:line id="Straight Connector 13" o:spid="_x0000_s1045" style="position:absolute;visibility:visible;mso-wrap-style:square" from="0,824865" to="2286000,824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mhEb8IAAADbAAAADwAAAGRycy9kb3ducmV2LnhtbERPTWvCQBC9F/oflil4KbqpYpDoKqUi&#10;6EkaW9HbkB03odnZkF01/ntXKHibx/uc2aKztbhQ6yvHCj4GCQjiwumKjYKf3ao/AeEDssbaMSm4&#10;kYfF/PVlhpl2V/6mSx6MiCHsM1RQhtBkUvqiJIt+4BriyJ1cazFE2BqpW7zGcFvLYZKk0mLFsaHE&#10;hr5KKv7ys1Ww3OzHafr7ftiGvTRrk9fjY75SqvfWfU5BBOrCU/zvXus4fwSPX+IBcn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mhEb8IAAADbAAAADwAAAAAAAAAAAAAA&#10;AAChAgAAZHJzL2Rvd25yZXYueG1sUEsFBgAAAAAEAAQA+QAAAJADAAAAAA==&#10;" strokecolor="black [3213]" strokeweight="2pt">
                  <v:stroke startarrow="open" endarrow="open"/>
                </v:line>
                <v:line id="Straight Connector 14" o:spid="_x0000_s1046" style="position:absolute;flip:y;visibility:visible;mso-wrap-style:square" from="710565,0" to="1853565,1257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Rb4XMQAAADbAAAADwAAAGRycy9kb3ducmV2LnhtbERPS2vCQBC+F/oflin0IrqxSpXUVWx9&#10;IN4aLaW3ITtNQrOzYXc18d+7gtDbfHzPmS06U4szOV9ZVjAcJCCIc6srLhQcD5v+FIQPyBpry6Tg&#10;Qh4W88eHGabatvxJ5ywUIoawT1FBGUKTSunzkgz6gW2II/drncEQoSukdtjGcFPLlyR5lQYrjg0l&#10;NvRRUv6XnYwCN1qfju/fvdEXXVarn8k22be7tVLPT93yDUSgLvyL7+6djvPHcPslHiDn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FvhcxAAAANsAAAAPAAAAAAAAAAAA&#10;AAAAAKECAABkcnMvZG93bnJldi54bWxQSwUGAAAAAAQABAD5AAAAkgMAAAAA&#10;" strokecolor="black [3213]" strokeweight="2pt">
                  <v:stroke startarrow="open" endarrow="open"/>
                </v:line>
                <v:shape id="Text Box 15" o:spid="_x0000_s1047" type="#_x0000_t202" style="position:absolute;left:1257300;top:56197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3ZhvwAA&#10;ANsAAAAPAAAAZHJzL2Rvd25yZXYueG1sRE9Ni8IwEL0v+B/CCN7WRNHFrUYRRfCkrLoLexuasS02&#10;k9JEW/+9EQRv83ifM1u0thQ3qn3hWMOgr0AQp84UnGk4HTefExA+IBssHZOGO3lYzDsfM0yMa/iH&#10;boeQiRjCPkENeQhVIqVPc7Lo+64ijtzZ1RZDhHUmTY1NDLelHCr1JS0WHBtyrGiVU3o5XK2G3935&#10;/2+k9tnajqvGtUqy/ZZa97rtcgoiUBve4pd7a+L8M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z3dmG/AAAA2wAAAA8AAAAAAAAAAAAAAAAAlwIAAGRycy9kb3ducmV2&#10;LnhtbFBLBQYAAAAABAAEAPUAAACDAwAAAAA=&#10;" filled="f" stroked="f">
                  <v:textbox>
                    <w:txbxContent>
                      <w:p w14:paraId="7EB97D95" w14:textId="77777777" w:rsidR="007D5422" w:rsidRDefault="007D5422" w:rsidP="00C201F8">
                        <w:r>
                          <w:t>1</w:t>
                        </w:r>
                      </w:p>
                    </w:txbxContent>
                  </v:textbox>
                </v:shape>
                <v:shape id="Text Box 16" o:spid="_x0000_s1048" type="#_x0000_t202" style="position:absolute;left:1059815;top:86550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JegWwQAA&#10;ANsAAAAPAAAAZHJzL2Rvd25yZXYueG1sRE9Na8JAEL0X/A/LCL01uxYNNmYVqQg9VZraQm9DdkyC&#10;2dmQXU36712h0Ns83ufkm9G24kq9bxxrmCUKBHHpTMOVhuPn/mkJwgdkg61j0vBLHjbryUOOmXED&#10;f9C1CJWIIewz1FCH0GVS+rImiz5xHXHkTq63GCLsK2l6HGK4beWzUqm02HBsqLGj15rKc3GxGr7e&#10;Tz/fc3WodnbRDW5Uku2L1PpxOm5XIAKN4V/8534zcX4K91/iAXJ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CXoFsEAAADbAAAADwAAAAAAAAAAAAAAAACXAgAAZHJzL2Rvd25y&#10;ZXYueG1sUEsFBgAAAAAEAAQA9QAAAIUDAAAAAA==&#10;" filled="f" stroked="f">
                  <v:textbox>
                    <w:txbxContent>
                      <w:p w14:paraId="69F15096" w14:textId="77777777" w:rsidR="007D5422" w:rsidRDefault="007D5422" w:rsidP="00C201F8">
                        <w:r>
                          <w:t>?</w:t>
                        </w:r>
                      </w:p>
                    </w:txbxContent>
                  </v:textbox>
                </v:shape>
                <v:shape id="Text Box 17" o:spid="_x0000_s1049" type="#_x0000_t202" style="position:absolute;left:1597025;top:22796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<v:textbox>
                    <w:txbxContent>
                      <w:p w14:paraId="3E7B6532" w14:textId="77777777" w:rsidR="007D5422" w:rsidRDefault="007D5422" w:rsidP="00C201F8">
                        <w:r>
                          <w:t>?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E441165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145C4123" w14:textId="77777777" w:rsidR="00C201F8" w:rsidRPr="00F47173" w:rsidRDefault="00C201F8" w:rsidP="00C201F8">
      <w:pPr>
        <w:ind w:left="360" w:hanging="360"/>
        <w:rPr>
          <w:rFonts w:asciiTheme="minorHAnsi" w:hAnsiTheme="minorHAnsi"/>
          <w:b/>
        </w:rPr>
      </w:pPr>
      <w:r w:rsidRPr="00F47173">
        <w:rPr>
          <w:rFonts w:asciiTheme="minorHAnsi" w:hAnsiTheme="minorHAnsi"/>
          <w:b/>
        </w:rPr>
        <w:t>State the required term. Circle its truth value.</w:t>
      </w:r>
    </w:p>
    <w:p w14:paraId="323B8F7E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31FC9BF5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Hypothesis:</w:t>
      </w:r>
      <w:r>
        <w:rPr>
          <w:rFonts w:asciiTheme="minorHAnsi" w:hAnsiTheme="minorHAnsi"/>
        </w:rPr>
        <w:tab/>
      </w:r>
    </w:p>
    <w:p w14:paraId="42F7CEE9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clusion: </w:t>
      </w:r>
      <w:r>
        <w:rPr>
          <w:rFonts w:asciiTheme="minorHAnsi" w:hAnsiTheme="minorHAnsi"/>
        </w:rPr>
        <w:tab/>
      </w:r>
    </w:p>
    <w:p w14:paraId="37C9905E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verse: </w:t>
      </w:r>
      <w:r>
        <w:rPr>
          <w:rFonts w:asciiTheme="minorHAnsi" w:hAnsiTheme="minorHAnsi"/>
        </w:rPr>
        <w:tab/>
        <w:t>(True / False)</w:t>
      </w:r>
    </w:p>
    <w:p w14:paraId="4AB44A2D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nverse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018E8CFF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Contrapositive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54C3D4A6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77C1BF1E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Negation of the hypothesis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</w:p>
    <w:p w14:paraId="5ECDCCE5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proofErr w:type="spellStart"/>
      <w:r>
        <w:rPr>
          <w:rFonts w:asciiTheme="minorHAnsi" w:hAnsiTheme="minorHAnsi"/>
        </w:rPr>
        <w:t>Biconditional</w:t>
      </w:r>
      <w:proofErr w:type="spellEnd"/>
      <w:r>
        <w:rPr>
          <w:rFonts w:asciiTheme="minorHAnsi" w:hAnsiTheme="minorHAnsi"/>
        </w:rPr>
        <w:t>:</w:t>
      </w:r>
      <w:r w:rsidRPr="003165A2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183A55B8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Disjunction:</w:t>
      </w:r>
    </w:p>
    <w:p w14:paraId="10F7363C" w14:textId="77777777" w:rsidR="00C201F8" w:rsidRPr="00B6535A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junction: </w:t>
      </w:r>
    </w:p>
    <w:p w14:paraId="76E84CB9" w14:textId="77777777" w:rsidR="00C201F8" w:rsidRDefault="00C201F8" w:rsidP="00C201F8">
      <w:pPr>
        <w:rPr>
          <w:rFonts w:asciiTheme="minorHAnsi" w:hAnsiTheme="minorHAnsi"/>
          <w:i/>
        </w:rPr>
      </w:pPr>
    </w:p>
    <w:p w14:paraId="48D44680" w14:textId="77777777" w:rsidR="00C201F8" w:rsidRDefault="00C201F8" w:rsidP="00C201F8">
      <w:pPr>
        <w:rPr>
          <w:rFonts w:asciiTheme="minorHAnsi" w:hAnsiTheme="minorHAnsi"/>
        </w:rPr>
      </w:pPr>
      <w:r w:rsidRPr="005C3FFB">
        <w:rPr>
          <w:rFonts w:asciiTheme="minorHAnsi" w:hAnsiTheme="minorHAnsi"/>
        </w:rPr>
        <w:t xml:space="preserve">What three things are wrong with this equation for the </w:t>
      </w:r>
      <w:r>
        <w:rPr>
          <w:rFonts w:asciiTheme="minorHAnsi" w:hAnsiTheme="minorHAnsi"/>
        </w:rPr>
        <w:t xml:space="preserve">length </w:t>
      </w:r>
      <w:r w:rsidRPr="00400645">
        <w:rPr>
          <w:rFonts w:asciiTheme="minorHAnsi" w:hAnsiTheme="minorHAnsi"/>
          <w:i/>
        </w:rPr>
        <w:t>AB</w:t>
      </w:r>
      <w:r w:rsidRPr="005C3FFB">
        <w:rPr>
          <w:rFonts w:asciiTheme="minorHAnsi" w:hAnsiTheme="minorHAnsi"/>
        </w:rPr>
        <w:t>?</w:t>
      </w:r>
    </w:p>
    <w:p w14:paraId="12A1688E" w14:textId="77777777" w:rsidR="00C201F8" w:rsidRDefault="00C201F8" w:rsidP="00C201F8">
      <w:pPr>
        <w:rPr>
          <w:rFonts w:asciiTheme="minorHAnsi" w:hAnsiTheme="minorHAnsi"/>
        </w:rPr>
      </w:pPr>
    </w:p>
    <w:p w14:paraId="5534D113" w14:textId="77777777" w:rsidR="00C201F8" w:rsidRDefault="00C201F8" w:rsidP="00C201F8">
      <w:pPr>
        <w:pStyle w:val="MTDisplayEquation"/>
      </w:pPr>
      <w:r>
        <w:tab/>
      </w:r>
      <w:r w:rsidRPr="00400645">
        <w:rPr>
          <w:position w:val="-14"/>
        </w:rPr>
        <w:object w:dxaOrig="2800" w:dyaOrig="500" w14:anchorId="4C51F1E3">
          <v:shape id="_x0000_i1048" type="#_x0000_t75" style="width:330.1pt;height:59.25pt" o:ole="">
            <v:imagedata r:id="rId71" o:title=""/>
          </v:shape>
          <o:OLEObject Type="Embed" ProgID="Equation.DSMT4" ShapeID="_x0000_i1048" DrawAspect="Content" ObjectID="_1537296608" r:id="rId72"/>
        </w:object>
      </w:r>
      <w:r>
        <w:t xml:space="preserve"> </w:t>
      </w:r>
    </w:p>
    <w:p w14:paraId="6645964C" w14:textId="77777777" w:rsidR="00C201F8" w:rsidRDefault="00C201F8" w:rsidP="00C201F8">
      <w:pPr>
        <w:rPr>
          <w:rFonts w:asciiTheme="minorHAnsi" w:hAnsiTheme="minorHAnsi"/>
        </w:rPr>
      </w:pPr>
    </w:p>
    <w:p w14:paraId="16A3DDFE" w14:textId="77777777" w:rsidR="00C201F8" w:rsidRPr="005C3FFB" w:rsidRDefault="00C201F8" w:rsidP="00C201F8">
      <w:pPr>
        <w:rPr>
          <w:rFonts w:asciiTheme="minorHAnsi" w:hAnsiTheme="minorHAnsi"/>
        </w:rPr>
      </w:pPr>
      <w:r w:rsidRPr="005C3FFB">
        <w:rPr>
          <w:rFonts w:asciiTheme="minorHAnsi" w:hAnsiTheme="minorHAnsi"/>
        </w:rPr>
        <w:br w:type="page"/>
      </w:r>
    </w:p>
    <w:p w14:paraId="19E557BD" w14:textId="1CFDA548" w:rsidR="006C61D0" w:rsidRPr="005C3FFB" w:rsidRDefault="006C61D0">
      <w:pPr>
        <w:rPr>
          <w:rFonts w:asciiTheme="minorHAnsi" w:hAnsiTheme="minorHAnsi"/>
        </w:rPr>
      </w:pPr>
    </w:p>
    <w:p w14:paraId="7B93DC76" w14:textId="10AFEB89" w:rsidR="00A262F2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5</w:t>
      </w:r>
      <w:r w:rsidRPr="006C61D0">
        <w:rPr>
          <w:rFonts w:asciiTheme="minorHAnsi" w:hAnsiTheme="minorHAnsi"/>
          <w:b/>
        </w:rPr>
        <w:t xml:space="preserve">. </w:t>
      </w:r>
    </w:p>
    <w:p w14:paraId="7F4856B5" w14:textId="6B960C06" w:rsidR="003170BE" w:rsidRDefault="003170BE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26E1E6E4" wp14:editId="39D99781">
            <wp:extent cx="4362450" cy="1223010"/>
            <wp:effectExtent l="0" t="0" r="635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82C0D" w14:textId="56D8FD5B" w:rsidR="003170BE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6</w:t>
      </w:r>
      <w:r w:rsidRPr="006C61D0">
        <w:rPr>
          <w:rFonts w:asciiTheme="minorHAnsi" w:hAnsiTheme="minorHAnsi"/>
          <w:b/>
        </w:rPr>
        <w:t xml:space="preserve">. </w:t>
      </w:r>
    </w:p>
    <w:p w14:paraId="619A445B" w14:textId="22E6022D" w:rsidR="00A372F1" w:rsidRDefault="00A372F1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10E59EF1" wp14:editId="5B9FF77B">
            <wp:extent cx="4417695" cy="1454150"/>
            <wp:effectExtent l="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695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E3FAD" w14:textId="60FF9CF6" w:rsidR="00A372F1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7</w:t>
      </w:r>
      <w:r w:rsidRPr="006C61D0">
        <w:rPr>
          <w:rFonts w:asciiTheme="minorHAnsi" w:hAnsiTheme="minorHAnsi"/>
          <w:b/>
        </w:rPr>
        <w:t xml:space="preserve">. </w:t>
      </w:r>
    </w:p>
    <w:p w14:paraId="0B0DCD0E" w14:textId="5D6379BB" w:rsidR="00A372F1" w:rsidRDefault="00335C01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315BC311" wp14:editId="0AC25C81">
            <wp:extent cx="4428490" cy="1476375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49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8D30C" w14:textId="0EFBA54E" w:rsidR="009C70AA" w:rsidRPr="006C61D0" w:rsidRDefault="009C70AA" w:rsidP="009C70AA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8</w:t>
      </w:r>
      <w:r w:rsidRPr="006C61D0">
        <w:rPr>
          <w:rFonts w:asciiTheme="minorHAnsi" w:hAnsiTheme="minorHAnsi"/>
          <w:b/>
        </w:rPr>
        <w:t xml:space="preserve">. </w:t>
      </w:r>
    </w:p>
    <w:p w14:paraId="4DBBFA8F" w14:textId="378A3378" w:rsidR="00657F83" w:rsidRDefault="009C70AA" w:rsidP="00D80534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t>Compare these two statements and their converses:</w:t>
      </w:r>
    </w:p>
    <w:p w14:paraId="67014A3F" w14:textId="1CA5C3F4" w:rsidR="009C70AA" w:rsidRPr="009C70AA" w:rsidRDefault="009C70AA" w:rsidP="009C70AA">
      <w:pPr>
        <w:pStyle w:val="ListParagraph"/>
        <w:numPr>
          <w:ilvl w:val="0"/>
          <w:numId w:val="7"/>
        </w:numPr>
        <w:rPr>
          <w:rFonts w:asciiTheme="minorHAnsi" w:hAnsiTheme="minorHAnsi" w:cs="Times"/>
        </w:rPr>
      </w:pPr>
      <w:r w:rsidRPr="009C70AA">
        <w:rPr>
          <w:rFonts w:asciiTheme="minorHAnsi" w:hAnsiTheme="minorHAnsi" w:cs="Times"/>
        </w:rPr>
        <w:t>If two angles are linear pairs</w:t>
      </w:r>
      <w:r>
        <w:rPr>
          <w:rFonts w:asciiTheme="minorHAnsi" w:hAnsiTheme="minorHAnsi" w:cs="Times"/>
        </w:rPr>
        <w:t xml:space="preserve"> then</w:t>
      </w:r>
      <w:r w:rsidRPr="009C70AA">
        <w:rPr>
          <w:rFonts w:asciiTheme="minorHAnsi" w:hAnsiTheme="minorHAnsi" w:cs="Times"/>
        </w:rPr>
        <w:t xml:space="preserve"> the sum of their measures is 180 degrees.</w:t>
      </w:r>
    </w:p>
    <w:p w14:paraId="557F7AC7" w14:textId="2FB061D4" w:rsidR="009C70AA" w:rsidRDefault="009C70AA" w:rsidP="009C70AA">
      <w:pPr>
        <w:pStyle w:val="ListParagraph"/>
        <w:numPr>
          <w:ilvl w:val="0"/>
          <w:numId w:val="7"/>
        </w:numPr>
        <w:rPr>
          <w:rFonts w:asciiTheme="minorHAnsi" w:hAnsiTheme="minorHAnsi" w:cs="Times"/>
        </w:rPr>
      </w:pPr>
      <w:r w:rsidRPr="009C70AA">
        <w:rPr>
          <w:rFonts w:asciiTheme="minorHAnsi" w:hAnsiTheme="minorHAnsi" w:cs="Times"/>
        </w:rPr>
        <w:t xml:space="preserve">If two angles are </w:t>
      </w:r>
      <w:proofErr w:type="gramStart"/>
      <w:r>
        <w:rPr>
          <w:rFonts w:asciiTheme="minorHAnsi" w:hAnsiTheme="minorHAnsi" w:cs="Times"/>
        </w:rPr>
        <w:t>supplementary</w:t>
      </w:r>
      <w:proofErr w:type="gramEnd"/>
      <w:r>
        <w:rPr>
          <w:rFonts w:asciiTheme="minorHAnsi" w:hAnsiTheme="minorHAnsi" w:cs="Times"/>
        </w:rPr>
        <w:t xml:space="preserve"> then </w:t>
      </w:r>
      <w:r w:rsidRPr="009C70AA">
        <w:rPr>
          <w:rFonts w:asciiTheme="minorHAnsi" w:hAnsiTheme="minorHAnsi" w:cs="Times"/>
        </w:rPr>
        <w:t>the sum of their measures is 180 degrees.</w:t>
      </w:r>
    </w:p>
    <w:p w14:paraId="1E5B3B7D" w14:textId="6AA70EB4" w:rsidR="00353C81" w:rsidRDefault="009C70AA" w:rsidP="009C70AA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t>What is the truth value of their converses? Why are they different? Which term is more restrictive, linear pairs or supplementary? Explain.</w:t>
      </w:r>
    </w:p>
    <w:p w14:paraId="25EBF2BF" w14:textId="77777777" w:rsidR="00353C81" w:rsidRDefault="00353C81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br w:type="page"/>
      </w:r>
    </w:p>
    <w:p w14:paraId="152FA356" w14:textId="77777777" w:rsidR="00353C81" w:rsidRDefault="00353C81" w:rsidP="00353C81">
      <w:pPr>
        <w:tabs>
          <w:tab w:val="left" w:pos="720"/>
          <w:tab w:val="left" w:pos="3600"/>
          <w:tab w:val="left" w:pos="5040"/>
          <w:tab w:val="left" w:pos="7200"/>
          <w:tab w:val="right" w:pos="9180"/>
        </w:tabs>
        <w:spacing w:after="120" w:line="276" w:lineRule="auto"/>
        <w:rPr>
          <w:rFonts w:asciiTheme="minorHAnsi" w:hAnsiTheme="minorHAnsi"/>
        </w:rPr>
      </w:pPr>
      <w:r>
        <w:rPr>
          <w:rFonts w:asciiTheme="minorHAnsi" w:hAnsiTheme="minorHAnsi"/>
          <w:b/>
        </w:rPr>
        <w:t xml:space="preserve">Notes: </w:t>
      </w:r>
      <w:r>
        <w:rPr>
          <w:rFonts w:asciiTheme="minorHAnsi" w:hAnsiTheme="minorHAnsi"/>
        </w:rPr>
        <w:t>An example of terms in logic. Ideas you must understand and be able to apply.</w:t>
      </w:r>
      <w:r>
        <w:rPr>
          <w:rFonts w:asciiTheme="minorHAnsi" w:hAnsiTheme="minorHAnsi"/>
        </w:rPr>
        <w:br/>
      </w:r>
    </w:p>
    <w:p w14:paraId="5F99CA58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Hypothesis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 w:rsidRPr="00DA5B83">
        <w:rPr>
          <w:rFonts w:asciiTheme="minorHAnsi" w:hAnsiTheme="minorHAnsi"/>
          <w:position w:val="-12"/>
        </w:rPr>
        <w:object w:dxaOrig="400" w:dyaOrig="360" w14:anchorId="67CC5DAE">
          <v:shape id="_x0000_i1049" type="#_x0000_t75" style="width:19.95pt;height:18.3pt" o:ole="">
            <v:imagedata r:id="rId76" o:title=""/>
          </v:shape>
          <o:OLEObject Type="Embed" ProgID="Equation.DSMT4" ShapeID="_x0000_i1049" DrawAspect="Content" ObjectID="_1537296609" r:id="rId77"/>
        </w:object>
      </w:r>
    </w:p>
    <w:p w14:paraId="29F48356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Negation</w:t>
      </w:r>
      <w:r>
        <w:rPr>
          <w:rFonts w:asciiTheme="minorHAnsi" w:hAnsiTheme="minorHAnsi"/>
        </w:rPr>
        <w:t xml:space="preserve">: Two segments are not congruent </w:t>
      </w:r>
      <w:r w:rsidRPr="00DA5B83">
        <w:rPr>
          <w:rFonts w:asciiTheme="minorHAnsi" w:hAnsiTheme="minorHAnsi"/>
          <w:position w:val="-12"/>
        </w:rPr>
        <w:object w:dxaOrig="580" w:dyaOrig="360" w14:anchorId="2632C350">
          <v:shape id="_x0000_i1050" type="#_x0000_t75" style="width:28.8pt;height:18.3pt" o:ole="">
            <v:imagedata r:id="rId78" o:title=""/>
          </v:shape>
          <o:OLEObject Type="Embed" ProgID="Equation.DSMT4" ShapeID="_x0000_i1050" DrawAspect="Content" ObjectID="_1537296610" r:id="rId79"/>
        </w:object>
      </w:r>
      <w:r>
        <w:rPr>
          <w:rFonts w:asciiTheme="minorHAnsi" w:hAnsiTheme="minorHAnsi"/>
        </w:rPr>
        <w:br/>
        <w:t>(or It is not the case that two segments are congruent)</w:t>
      </w:r>
    </w:p>
    <w:p w14:paraId="245F4D44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clusion</w:t>
      </w:r>
      <w:r>
        <w:rPr>
          <w:rFonts w:asciiTheme="minorHAnsi" w:hAnsiTheme="minorHAnsi"/>
        </w:rPr>
        <w:t xml:space="preserve">: They have the same length. </w:t>
      </w:r>
      <w:r w:rsidRPr="00DA5B83">
        <w:rPr>
          <w:rFonts w:asciiTheme="minorHAnsi" w:hAnsiTheme="minorHAnsi"/>
          <w:position w:val="-12"/>
        </w:rPr>
        <w:object w:dxaOrig="360" w:dyaOrig="360" w14:anchorId="047BAB82">
          <v:shape id="_x0000_i1051" type="#_x0000_t75" style="width:18.3pt;height:18.3pt" o:ole="">
            <v:imagedata r:id="rId80" o:title=""/>
          </v:shape>
          <o:OLEObject Type="Embed" ProgID="Equation.DSMT4" ShapeID="_x0000_i1051" DrawAspect="Content" ObjectID="_1537296611" r:id="rId81"/>
        </w:object>
      </w:r>
    </w:p>
    <w:p w14:paraId="7723E711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ditional</w:t>
      </w:r>
      <w:r>
        <w:rPr>
          <w:rFonts w:asciiTheme="minorHAnsi" w:hAnsiTheme="minorHAnsi"/>
        </w:rPr>
        <w:t xml:space="preserve">: </w:t>
      </w:r>
      <w:r w:rsidRPr="00B6535A">
        <w:rPr>
          <w:rFonts w:asciiTheme="minorHAnsi" w:hAnsiTheme="minorHAnsi"/>
        </w:rPr>
        <w:t>If two segments are congruent,</w:t>
      </w:r>
      <w:r>
        <w:rPr>
          <w:rFonts w:asciiTheme="minorHAnsi" w:hAnsiTheme="minorHAnsi"/>
        </w:rPr>
        <w:t xml:space="preserve"> then they have the same length. </w:t>
      </w:r>
      <w:r w:rsidRPr="00DA5B83">
        <w:rPr>
          <w:rFonts w:asciiTheme="minorHAnsi" w:hAnsiTheme="minorHAnsi"/>
          <w:position w:val="-12"/>
        </w:rPr>
        <w:object w:dxaOrig="860" w:dyaOrig="360" w14:anchorId="176F4CBB">
          <v:shape id="_x0000_i1052" type="#_x0000_t75" style="width:43.2pt;height:18.3pt" o:ole="">
            <v:imagedata r:id="rId82" o:title=""/>
          </v:shape>
          <o:OLEObject Type="Embed" ProgID="Equation.DSMT4" ShapeID="_x0000_i1052" DrawAspect="Content" ObjectID="_1537296612" r:id="rId83"/>
        </w:object>
      </w:r>
    </w:p>
    <w:p w14:paraId="37646E50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verse</w:t>
      </w:r>
      <w:r>
        <w:rPr>
          <w:rFonts w:asciiTheme="minorHAnsi" w:hAnsiTheme="minorHAnsi"/>
        </w:rPr>
        <w:t xml:space="preserve">: If they have the same length, then </w:t>
      </w:r>
      <w:r w:rsidRPr="00B6535A">
        <w:rPr>
          <w:rFonts w:asciiTheme="minorHAnsi" w:hAnsiTheme="minorHAnsi"/>
        </w:rPr>
        <w:t>two segments are congruent</w:t>
      </w:r>
      <w:r>
        <w:rPr>
          <w:rFonts w:asciiTheme="minorHAnsi" w:hAnsiTheme="minorHAnsi"/>
        </w:rPr>
        <w:t xml:space="preserve">. </w:t>
      </w:r>
      <w:r w:rsidRPr="00DA5B83">
        <w:rPr>
          <w:rFonts w:asciiTheme="minorHAnsi" w:hAnsiTheme="minorHAnsi"/>
          <w:position w:val="-12"/>
        </w:rPr>
        <w:object w:dxaOrig="860" w:dyaOrig="360" w14:anchorId="23DF65BF">
          <v:shape id="_x0000_i1053" type="#_x0000_t75" style="width:43.2pt;height:18.3pt" o:ole="">
            <v:imagedata r:id="rId84" o:title=""/>
          </v:shape>
          <o:OLEObject Type="Embed" ProgID="Equation.DSMT4" ShapeID="_x0000_i1053" DrawAspect="Content" ObjectID="_1537296613" r:id="rId85"/>
        </w:object>
      </w:r>
    </w:p>
    <w:p w14:paraId="22E8C5B6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Inverse</w:t>
      </w:r>
      <w:r>
        <w:rPr>
          <w:rFonts w:asciiTheme="minorHAnsi" w:hAnsiTheme="minorHAnsi"/>
        </w:rPr>
        <w:t xml:space="preserve">: </w:t>
      </w:r>
      <w:r w:rsidRPr="00B6535A">
        <w:rPr>
          <w:rFonts w:asciiTheme="minorHAnsi" w:hAnsiTheme="minorHAnsi"/>
        </w:rPr>
        <w:t xml:space="preserve">If two segments are </w:t>
      </w:r>
      <w:r w:rsidRPr="00B6535A">
        <w:rPr>
          <w:rFonts w:asciiTheme="minorHAnsi" w:hAnsiTheme="minorHAnsi"/>
          <w:i/>
        </w:rPr>
        <w:t>not</w:t>
      </w:r>
      <w:r>
        <w:rPr>
          <w:rFonts w:asciiTheme="minorHAnsi" w:hAnsiTheme="minorHAnsi"/>
        </w:rPr>
        <w:t xml:space="preserve"> </w:t>
      </w:r>
      <w:r w:rsidRPr="00B6535A">
        <w:rPr>
          <w:rFonts w:asciiTheme="minorHAnsi" w:hAnsiTheme="minorHAnsi"/>
        </w:rPr>
        <w:t>congruent,</w:t>
      </w:r>
      <w:r>
        <w:rPr>
          <w:rFonts w:asciiTheme="minorHAnsi" w:hAnsiTheme="minorHAnsi"/>
        </w:rPr>
        <w:t xml:space="preserve"> then they do </w:t>
      </w:r>
      <w:r w:rsidRPr="00B6535A">
        <w:rPr>
          <w:rFonts w:asciiTheme="minorHAnsi" w:hAnsiTheme="minorHAnsi"/>
          <w:i/>
        </w:rPr>
        <w:t>not</w:t>
      </w:r>
      <w:r>
        <w:rPr>
          <w:rFonts w:asciiTheme="minorHAnsi" w:hAnsiTheme="minorHAnsi"/>
        </w:rPr>
        <w:t xml:space="preserve"> have the same length.</w:t>
      </w:r>
      <w:r w:rsidRPr="00B6535A">
        <w:rPr>
          <w:rFonts w:asciiTheme="minorHAnsi" w:hAnsiTheme="minorHAnsi"/>
        </w:rPr>
        <w:t xml:space="preserve"> </w:t>
      </w:r>
      <w:r w:rsidRPr="00DA5B83">
        <w:rPr>
          <w:rFonts w:asciiTheme="minorHAnsi" w:hAnsiTheme="minorHAnsi"/>
          <w:position w:val="-12"/>
        </w:rPr>
        <w:object w:dxaOrig="1180" w:dyaOrig="360" w14:anchorId="4C4F129F">
          <v:shape id="_x0000_i1054" type="#_x0000_t75" style="width:59.25pt;height:18.3pt" o:ole="">
            <v:imagedata r:id="rId86" o:title=""/>
          </v:shape>
          <o:OLEObject Type="Embed" ProgID="Equation.DSMT4" ShapeID="_x0000_i1054" DrawAspect="Content" ObjectID="_1537296614" r:id="rId87"/>
        </w:object>
      </w:r>
    </w:p>
    <w:p w14:paraId="56F59801" w14:textId="77777777" w:rsidR="00353C81" w:rsidRDefault="00353C81" w:rsidP="00353C81">
      <w:pPr>
        <w:tabs>
          <w:tab w:val="right" w:pos="9630"/>
        </w:tabs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trapositive</w:t>
      </w:r>
      <w:r>
        <w:rPr>
          <w:rFonts w:asciiTheme="minorHAnsi" w:hAnsiTheme="minorHAnsi"/>
        </w:rPr>
        <w:t xml:space="preserve">: If they do not have the same length, then </w:t>
      </w:r>
      <w:r w:rsidRPr="00B6535A">
        <w:rPr>
          <w:rFonts w:asciiTheme="minorHAnsi" w:hAnsiTheme="minorHAnsi"/>
        </w:rPr>
        <w:t>two segments are</w:t>
      </w:r>
      <w:r>
        <w:rPr>
          <w:rFonts w:asciiTheme="minorHAnsi" w:hAnsiTheme="minorHAnsi"/>
        </w:rPr>
        <w:t xml:space="preserve"> not</w:t>
      </w:r>
      <w:r w:rsidRPr="00B6535A">
        <w:rPr>
          <w:rFonts w:asciiTheme="minorHAnsi" w:hAnsiTheme="minorHAnsi"/>
        </w:rPr>
        <w:t xml:space="preserve"> congruent</w:t>
      </w:r>
      <w:r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tab/>
      </w:r>
      <w:r w:rsidRPr="00DA5B83">
        <w:rPr>
          <w:rFonts w:asciiTheme="minorHAnsi" w:hAnsiTheme="minorHAnsi"/>
          <w:position w:val="-12"/>
        </w:rPr>
        <w:object w:dxaOrig="1180" w:dyaOrig="360" w14:anchorId="108A4D7C">
          <v:shape id="_x0000_i1055" type="#_x0000_t75" style="width:59.25pt;height:18.3pt" o:ole="">
            <v:imagedata r:id="rId88" o:title=""/>
          </v:shape>
          <o:OLEObject Type="Embed" ProgID="Equation.DSMT4" ShapeID="_x0000_i1055" DrawAspect="Content" ObjectID="_1537296615" r:id="rId89"/>
        </w:object>
      </w:r>
    </w:p>
    <w:p w14:paraId="26D543BE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proofErr w:type="spellStart"/>
      <w:r w:rsidRPr="0091504D">
        <w:rPr>
          <w:rFonts w:asciiTheme="minorHAnsi" w:hAnsiTheme="minorHAnsi"/>
          <w:b/>
        </w:rPr>
        <w:t>Biconditional</w:t>
      </w:r>
      <w:proofErr w:type="spellEnd"/>
      <w:r>
        <w:rPr>
          <w:rFonts w:asciiTheme="minorHAnsi" w:hAnsiTheme="minorHAnsi"/>
        </w:rPr>
        <w:t xml:space="preserve">: If two </w:t>
      </w:r>
      <w:r w:rsidRPr="00B6535A">
        <w:rPr>
          <w:rFonts w:asciiTheme="minorHAnsi" w:hAnsiTheme="minorHAnsi"/>
        </w:rPr>
        <w:t>segments are congruent,</w:t>
      </w:r>
      <w:r>
        <w:rPr>
          <w:rFonts w:asciiTheme="minorHAnsi" w:hAnsiTheme="minorHAnsi"/>
        </w:rPr>
        <w:t xml:space="preserve"> then they have the same length, and if they have the same length, then </w:t>
      </w:r>
      <w:r w:rsidRPr="00B6535A">
        <w:rPr>
          <w:rFonts w:asciiTheme="minorHAnsi" w:hAnsiTheme="minorHAnsi"/>
        </w:rPr>
        <w:t>two segments are congruent</w:t>
      </w:r>
      <w:r>
        <w:rPr>
          <w:rFonts w:asciiTheme="minorHAnsi" w:hAnsiTheme="minorHAnsi"/>
        </w:rPr>
        <w:t xml:space="preserve">. </w:t>
      </w:r>
      <w:r w:rsidRPr="00DA5B83">
        <w:rPr>
          <w:rFonts w:asciiTheme="minorHAnsi" w:hAnsiTheme="minorHAnsi"/>
          <w:position w:val="-12"/>
        </w:rPr>
        <w:object w:dxaOrig="880" w:dyaOrig="360" w14:anchorId="24CB3ADB">
          <v:shape id="_x0000_i1056" type="#_x0000_t75" style="width:43.75pt;height:18.3pt" o:ole="">
            <v:imagedata r:id="rId90" o:title=""/>
          </v:shape>
          <o:OLEObject Type="Embed" ProgID="Equation.DSMT4" ShapeID="_x0000_i1056" DrawAspect="Content" ObjectID="_1537296616" r:id="rId91"/>
        </w:object>
      </w:r>
    </w:p>
    <w:p w14:paraId="5E94A0A5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junction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 w:rsidRPr="00F15A9C">
        <w:rPr>
          <w:rFonts w:asciiTheme="minorHAnsi" w:hAnsiTheme="minorHAnsi"/>
          <w:i/>
        </w:rPr>
        <w:t>and</w:t>
      </w:r>
      <w:r>
        <w:rPr>
          <w:rFonts w:asciiTheme="minorHAnsi" w:hAnsiTheme="minorHAnsi"/>
        </w:rPr>
        <w:t xml:space="preserve"> they have the same length. </w:t>
      </w:r>
      <w:r w:rsidRPr="00DA5B83">
        <w:rPr>
          <w:rFonts w:asciiTheme="minorHAnsi" w:hAnsiTheme="minorHAnsi"/>
          <w:position w:val="-12"/>
        </w:rPr>
        <w:object w:dxaOrig="740" w:dyaOrig="360" w14:anchorId="239DAEDD">
          <v:shape id="_x0000_i1057" type="#_x0000_t75" style="width:37.1pt;height:18.3pt" o:ole="">
            <v:imagedata r:id="rId92" o:title=""/>
          </v:shape>
          <o:OLEObject Type="Embed" ProgID="Equation.DSMT4" ShapeID="_x0000_i1057" DrawAspect="Content" ObjectID="_1537296617" r:id="rId93"/>
        </w:object>
      </w:r>
      <w:r>
        <w:rPr>
          <w:rFonts w:asciiTheme="minorHAnsi" w:hAnsiTheme="minorHAnsi"/>
        </w:rPr>
        <w:t xml:space="preserve"> </w:t>
      </w:r>
    </w:p>
    <w:p w14:paraId="06E3C4DE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Disjunction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  <w:i/>
        </w:rPr>
        <w:t xml:space="preserve">or </w:t>
      </w:r>
      <w:r>
        <w:rPr>
          <w:rFonts w:asciiTheme="minorHAnsi" w:hAnsiTheme="minorHAnsi"/>
        </w:rPr>
        <w:t>they have the same length.</w:t>
      </w:r>
      <w:r w:rsidRPr="00DA5B83">
        <w:rPr>
          <w:rFonts w:asciiTheme="minorHAnsi" w:hAnsiTheme="minorHAnsi"/>
        </w:rPr>
        <w:t xml:space="preserve"> </w:t>
      </w:r>
      <w:r w:rsidRPr="00DA5B83">
        <w:rPr>
          <w:rFonts w:asciiTheme="minorHAnsi" w:hAnsiTheme="minorHAnsi"/>
          <w:position w:val="-12"/>
        </w:rPr>
        <w:object w:dxaOrig="740" w:dyaOrig="360" w14:anchorId="734A1CD0">
          <v:shape id="_x0000_i1058" type="#_x0000_t75" style="width:37.1pt;height:18.3pt" o:ole="">
            <v:imagedata r:id="rId94" o:title=""/>
          </v:shape>
          <o:OLEObject Type="Embed" ProgID="Equation.DSMT4" ShapeID="_x0000_i1058" DrawAspect="Content" ObjectID="_1537296618" r:id="rId95"/>
        </w:object>
      </w:r>
    </w:p>
    <w:p w14:paraId="6B0433D7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1B45ABFB" w14:textId="77777777" w:rsidR="00353C81" w:rsidRDefault="00353C81" w:rsidP="00353C81">
      <w:pPr>
        <w:ind w:left="360" w:hanging="360"/>
        <w:rPr>
          <w:rFonts w:asciiTheme="minorHAnsi" w:hAnsiTheme="minorHAnsi"/>
        </w:rPr>
      </w:pPr>
      <w:r w:rsidRPr="00C4005F">
        <w:rPr>
          <w:rFonts w:asciiTheme="minorHAnsi" w:hAnsiTheme="minorHAnsi"/>
          <w:b/>
        </w:rPr>
        <w:t>Truth value</w:t>
      </w:r>
      <w:r>
        <w:rPr>
          <w:rFonts w:asciiTheme="minorHAnsi" w:hAnsiTheme="minorHAnsi"/>
        </w:rPr>
        <w:t xml:space="preserve">: Whether a statement is true or false. </w:t>
      </w:r>
    </w:p>
    <w:p w14:paraId="5AE36CD0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61D23CFB" w14:textId="77777777" w:rsidR="00353C81" w:rsidRDefault="00353C81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Truth table:</w:t>
      </w:r>
    </w:p>
    <w:tbl>
      <w:tblPr>
        <w:tblStyle w:val="LightShading"/>
        <w:tblW w:w="0" w:type="auto"/>
        <w:tblLook w:val="0620" w:firstRow="1" w:lastRow="0" w:firstColumn="0" w:lastColumn="0" w:noHBand="1" w:noVBand="1"/>
      </w:tblPr>
      <w:tblGrid>
        <w:gridCol w:w="359"/>
        <w:gridCol w:w="359"/>
        <w:gridCol w:w="1076"/>
        <w:gridCol w:w="494"/>
        <w:gridCol w:w="496"/>
        <w:gridCol w:w="1396"/>
      </w:tblGrid>
      <w:tr w:rsidR="00353C81" w14:paraId="28417965" w14:textId="77777777" w:rsidTr="00384D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97A45B8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  <w:i/>
              </w:rPr>
              <w:t>p</w:t>
            </w:r>
          </w:p>
        </w:tc>
        <w:tc>
          <w:tcPr>
            <w:tcW w:w="0" w:type="auto"/>
          </w:tcPr>
          <w:p w14:paraId="42D18A32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 w:rsidRPr="000C48E1">
              <w:rPr>
                <w:rFonts w:asciiTheme="minorHAnsi" w:hAnsiTheme="minorHAnsi"/>
                <w:i/>
              </w:rPr>
              <w:t>q</w:t>
            </w:r>
          </w:p>
        </w:tc>
        <w:tc>
          <w:tcPr>
            <w:tcW w:w="0" w:type="auto"/>
          </w:tcPr>
          <w:p w14:paraId="7BAF7EA5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 w:rsidRPr="00DA5B83">
              <w:rPr>
                <w:rFonts w:asciiTheme="minorHAnsi" w:hAnsiTheme="minorHAnsi"/>
                <w:b w:val="0"/>
                <w:bCs w:val="0"/>
                <w:color w:val="auto"/>
                <w:position w:val="-12"/>
              </w:rPr>
              <w:object w:dxaOrig="860" w:dyaOrig="360" w14:anchorId="7D40512B">
                <v:shape id="_x0000_i1059" type="#_x0000_t75" style="width:43.2pt;height:18.3pt" o:ole="">
                  <v:imagedata r:id="rId82" o:title=""/>
                </v:shape>
                <o:OLEObject Type="Embed" ProgID="Equation.DSMT4" ShapeID="_x0000_i1059" DrawAspect="Content" ObjectID="_1537296619" r:id="rId96"/>
              </w:object>
            </w:r>
          </w:p>
        </w:tc>
        <w:tc>
          <w:tcPr>
            <w:tcW w:w="0" w:type="auto"/>
          </w:tcPr>
          <w:p w14:paraId="169A8205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>~</w:t>
            </w:r>
            <w:r>
              <w:rPr>
                <w:rFonts w:asciiTheme="minorHAnsi" w:hAnsiTheme="minorHAnsi"/>
                <w:i/>
              </w:rPr>
              <w:t>q</w:t>
            </w:r>
          </w:p>
        </w:tc>
        <w:tc>
          <w:tcPr>
            <w:tcW w:w="0" w:type="auto"/>
          </w:tcPr>
          <w:p w14:paraId="407AB9E1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>~</w:t>
            </w:r>
            <w:r>
              <w:rPr>
                <w:rFonts w:asciiTheme="minorHAnsi" w:hAnsiTheme="minorHAnsi"/>
                <w:i/>
              </w:rPr>
              <w:t>p</w:t>
            </w:r>
          </w:p>
        </w:tc>
        <w:tc>
          <w:tcPr>
            <w:tcW w:w="0" w:type="auto"/>
          </w:tcPr>
          <w:p w14:paraId="3F39D23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 w:rsidRPr="00DA5B83">
              <w:rPr>
                <w:rFonts w:asciiTheme="minorHAnsi" w:hAnsiTheme="minorHAnsi"/>
                <w:b w:val="0"/>
                <w:bCs w:val="0"/>
                <w:color w:val="auto"/>
                <w:position w:val="-12"/>
              </w:rPr>
              <w:object w:dxaOrig="1180" w:dyaOrig="360" w14:anchorId="2776D755">
                <v:shape id="_x0000_i1060" type="#_x0000_t75" style="width:59.25pt;height:18.3pt" o:ole="">
                  <v:imagedata r:id="rId88" o:title=""/>
                </v:shape>
                <o:OLEObject Type="Embed" ProgID="Equation.DSMT4" ShapeID="_x0000_i1060" DrawAspect="Content" ObjectID="_1537296620" r:id="rId97"/>
              </w:object>
            </w:r>
          </w:p>
        </w:tc>
      </w:tr>
      <w:tr w:rsidR="00353C81" w14:paraId="09CE5552" w14:textId="77777777" w:rsidTr="00384DAE">
        <w:tc>
          <w:tcPr>
            <w:tcW w:w="0" w:type="auto"/>
          </w:tcPr>
          <w:p w14:paraId="72DAD82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50A24BE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7D475FC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3632DE6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588A6EAE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51C4E692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  <w:tr w:rsidR="00353C81" w14:paraId="644A21FD" w14:textId="77777777" w:rsidTr="00384DAE">
        <w:tc>
          <w:tcPr>
            <w:tcW w:w="0" w:type="auto"/>
          </w:tcPr>
          <w:p w14:paraId="4BABDBF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1B218C6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711371A7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11FBFCA5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B180BDA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348B6FB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</w:tr>
      <w:tr w:rsidR="00353C81" w14:paraId="686C9B2B" w14:textId="77777777" w:rsidTr="00384DAE">
        <w:tc>
          <w:tcPr>
            <w:tcW w:w="0" w:type="auto"/>
          </w:tcPr>
          <w:p w14:paraId="0B06C49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1DAFF0D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1B6BC0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5A58F9B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226FD345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3708D1F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  <w:tr w:rsidR="00353C81" w14:paraId="23C3634E" w14:textId="77777777" w:rsidTr="00384DAE">
        <w:tc>
          <w:tcPr>
            <w:tcW w:w="0" w:type="auto"/>
          </w:tcPr>
          <w:p w14:paraId="2989ACA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21B1F31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42C874F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1F3B912E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4B3D51B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A741E8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</w:tbl>
    <w:p w14:paraId="19C56767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561E7CD0" w14:textId="497F23BA" w:rsidR="009C70AA" w:rsidRPr="00353C81" w:rsidRDefault="00353C81" w:rsidP="009C70AA">
      <w:pPr>
        <w:rPr>
          <w:rFonts w:asciiTheme="minorHAnsi" w:hAnsiTheme="minorHAnsi"/>
        </w:rPr>
      </w:pPr>
      <w:r>
        <w:rPr>
          <w:rFonts w:asciiTheme="minorHAnsi" w:hAnsiTheme="minorHAnsi"/>
        </w:rPr>
        <w:t>Note that the conditional and contrapositive always have the same truth value. Think about it!</w:t>
      </w:r>
      <w:r w:rsidRPr="00400083">
        <w:rPr>
          <w:rFonts w:asciiTheme="minorHAnsi" w:hAnsiTheme="minorHAnsi"/>
        </w:rPr>
        <w:t xml:space="preserve"> </w:t>
      </w:r>
    </w:p>
    <w:sectPr w:rsidR="009C70AA" w:rsidRPr="00353C81" w:rsidSect="001F653F">
      <w:headerReference w:type="default" r:id="rId98"/>
      <w:headerReference w:type="first" r:id="rId99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9F705A" w14:textId="77777777" w:rsidR="0088336D" w:rsidRDefault="0088336D" w:rsidP="00F72723">
      <w:r>
        <w:separator/>
      </w:r>
    </w:p>
  </w:endnote>
  <w:endnote w:type="continuationSeparator" w:id="0">
    <w:p w14:paraId="14B7C594" w14:textId="77777777" w:rsidR="0088336D" w:rsidRDefault="0088336D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E3F85B" w14:textId="77777777" w:rsidR="0088336D" w:rsidRDefault="0088336D" w:rsidP="00F72723">
      <w:r>
        <w:separator/>
      </w:r>
    </w:p>
  </w:footnote>
  <w:footnote w:type="continuationSeparator" w:id="0">
    <w:p w14:paraId="3DA8E2A3" w14:textId="77777777" w:rsidR="0088336D" w:rsidRDefault="0088336D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1B2DA28F" w:rsidR="007D5422" w:rsidRDefault="00BC658E" w:rsidP="00697839">
    <w:pPr>
      <w:tabs>
        <w:tab w:val="left" w:pos="5040"/>
      </w:tabs>
      <w:spacing w:after="120"/>
    </w:pPr>
    <w:r>
      <w:rPr>
        <w:rFonts w:ascii="Times New Roman" w:hAnsi="Times New Roman"/>
      </w:rPr>
      <w:t>October 7</w:t>
    </w:r>
    <w:r w:rsidR="007D5422" w:rsidRPr="002C2EBF">
      <w:rPr>
        <w:rFonts w:ascii="Times New Roman" w:hAnsi="Times New Roman"/>
      </w:rPr>
      <w:t>, 201</w:t>
    </w:r>
    <w:r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1"/>
  </w:num>
  <w:num w:numId="5">
    <w:abstractNumId w:val="9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1060A5"/>
    <w:rsid w:val="001074F4"/>
    <w:rsid w:val="00107E5D"/>
    <w:rsid w:val="00112503"/>
    <w:rsid w:val="00113D28"/>
    <w:rsid w:val="00116564"/>
    <w:rsid w:val="001269D2"/>
    <w:rsid w:val="00131FA2"/>
    <w:rsid w:val="0013430C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3DCC"/>
    <w:rsid w:val="001F63F0"/>
    <w:rsid w:val="001F653F"/>
    <w:rsid w:val="00201D78"/>
    <w:rsid w:val="00203449"/>
    <w:rsid w:val="00203C48"/>
    <w:rsid w:val="00204229"/>
    <w:rsid w:val="00211ABD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9069F"/>
    <w:rsid w:val="00295FB1"/>
    <w:rsid w:val="002A580A"/>
    <w:rsid w:val="002A5ADE"/>
    <w:rsid w:val="002A5C3D"/>
    <w:rsid w:val="002A7D99"/>
    <w:rsid w:val="002B65B5"/>
    <w:rsid w:val="002B65E1"/>
    <w:rsid w:val="002B6E1B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67D22"/>
    <w:rsid w:val="003723F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4A1B"/>
    <w:rsid w:val="00411F77"/>
    <w:rsid w:val="004138B7"/>
    <w:rsid w:val="00417365"/>
    <w:rsid w:val="00425777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5E95"/>
    <w:rsid w:val="004A7A7C"/>
    <w:rsid w:val="004B5DE6"/>
    <w:rsid w:val="004C363A"/>
    <w:rsid w:val="004E3292"/>
    <w:rsid w:val="004E3488"/>
    <w:rsid w:val="004E6790"/>
    <w:rsid w:val="004E7FCC"/>
    <w:rsid w:val="004F3C7E"/>
    <w:rsid w:val="004F68ED"/>
    <w:rsid w:val="00503919"/>
    <w:rsid w:val="00523456"/>
    <w:rsid w:val="00535809"/>
    <w:rsid w:val="005363B6"/>
    <w:rsid w:val="00541F0E"/>
    <w:rsid w:val="00555033"/>
    <w:rsid w:val="005550F0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773C2"/>
    <w:rsid w:val="006779E9"/>
    <w:rsid w:val="00680BFD"/>
    <w:rsid w:val="00682DED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C30A4"/>
    <w:rsid w:val="007C45E7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7FDB"/>
    <w:rsid w:val="0093652D"/>
    <w:rsid w:val="0094121E"/>
    <w:rsid w:val="00950BB3"/>
    <w:rsid w:val="0095144B"/>
    <w:rsid w:val="00954A07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262F2"/>
    <w:rsid w:val="00A328F8"/>
    <w:rsid w:val="00A32C7D"/>
    <w:rsid w:val="00A3330F"/>
    <w:rsid w:val="00A352C7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239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A3ADE"/>
    <w:rsid w:val="00BA6FCB"/>
    <w:rsid w:val="00BA749F"/>
    <w:rsid w:val="00BA7B5E"/>
    <w:rsid w:val="00BB1C2D"/>
    <w:rsid w:val="00BB4B22"/>
    <w:rsid w:val="00BB50E4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DF6"/>
    <w:rsid w:val="00D017F8"/>
    <w:rsid w:val="00D04B14"/>
    <w:rsid w:val="00D052C2"/>
    <w:rsid w:val="00D07D8A"/>
    <w:rsid w:val="00D13DDD"/>
    <w:rsid w:val="00D21AB4"/>
    <w:rsid w:val="00D24FF6"/>
    <w:rsid w:val="00D2564F"/>
    <w:rsid w:val="00D25EB7"/>
    <w:rsid w:val="00D323EF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0" Type="http://schemas.openxmlformats.org/officeDocument/2006/relationships/oleObject" Target="embeddings/oleObject11.bin"/><Relationship Id="rId31" Type="http://schemas.openxmlformats.org/officeDocument/2006/relationships/oleObject" Target="embeddings/oleObject12.bin"/><Relationship Id="rId32" Type="http://schemas.openxmlformats.org/officeDocument/2006/relationships/oleObject" Target="embeddings/oleObject13.bin"/><Relationship Id="rId33" Type="http://schemas.openxmlformats.org/officeDocument/2006/relationships/oleObject" Target="embeddings/oleObject14.bin"/><Relationship Id="rId34" Type="http://schemas.openxmlformats.org/officeDocument/2006/relationships/oleObject" Target="embeddings/oleObject15.bin"/><Relationship Id="rId35" Type="http://schemas.openxmlformats.org/officeDocument/2006/relationships/oleObject" Target="embeddings/oleObject16.bin"/><Relationship Id="rId36" Type="http://schemas.openxmlformats.org/officeDocument/2006/relationships/image" Target="media/image13.emf"/><Relationship Id="rId37" Type="http://schemas.openxmlformats.org/officeDocument/2006/relationships/image" Target="media/image14.emf"/><Relationship Id="rId38" Type="http://schemas.openxmlformats.org/officeDocument/2006/relationships/image" Target="media/image15.emf"/><Relationship Id="rId39" Type="http://schemas.openxmlformats.org/officeDocument/2006/relationships/image" Target="media/image16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oleObject" Target="embeddings/oleObject24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6.bin"/><Relationship Id="rId59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1" Type="http://schemas.openxmlformats.org/officeDocument/2006/relationships/image" Target="media/image28.emf"/><Relationship Id="rId72" Type="http://schemas.openxmlformats.org/officeDocument/2006/relationships/oleObject" Target="embeddings/oleObject37.bin"/><Relationship Id="rId73" Type="http://schemas.openxmlformats.org/officeDocument/2006/relationships/image" Target="media/image29.emf"/><Relationship Id="rId74" Type="http://schemas.openxmlformats.org/officeDocument/2006/relationships/image" Target="media/image30.emf"/><Relationship Id="rId75" Type="http://schemas.openxmlformats.org/officeDocument/2006/relationships/image" Target="media/image31.emf"/><Relationship Id="rId76" Type="http://schemas.openxmlformats.org/officeDocument/2006/relationships/image" Target="media/image32.emf"/><Relationship Id="rId77" Type="http://schemas.openxmlformats.org/officeDocument/2006/relationships/oleObject" Target="embeddings/oleObject38.bin"/><Relationship Id="rId78" Type="http://schemas.openxmlformats.org/officeDocument/2006/relationships/image" Target="media/image33.emf"/><Relationship Id="rId79" Type="http://schemas.openxmlformats.org/officeDocument/2006/relationships/oleObject" Target="embeddings/oleObject39.bin"/><Relationship Id="rId90" Type="http://schemas.openxmlformats.org/officeDocument/2006/relationships/image" Target="media/image39.emf"/><Relationship Id="rId91" Type="http://schemas.openxmlformats.org/officeDocument/2006/relationships/oleObject" Target="embeddings/oleObject45.bin"/><Relationship Id="rId92" Type="http://schemas.openxmlformats.org/officeDocument/2006/relationships/image" Target="media/image40.emf"/><Relationship Id="rId93" Type="http://schemas.openxmlformats.org/officeDocument/2006/relationships/oleObject" Target="embeddings/oleObject46.bin"/><Relationship Id="rId94" Type="http://schemas.openxmlformats.org/officeDocument/2006/relationships/image" Target="media/image41.emf"/><Relationship Id="rId95" Type="http://schemas.openxmlformats.org/officeDocument/2006/relationships/oleObject" Target="embeddings/oleObject47.bin"/><Relationship Id="rId96" Type="http://schemas.openxmlformats.org/officeDocument/2006/relationships/oleObject" Target="embeddings/oleObject48.bin"/><Relationship Id="rId97" Type="http://schemas.openxmlformats.org/officeDocument/2006/relationships/oleObject" Target="embeddings/oleObject49.bin"/><Relationship Id="rId98" Type="http://schemas.openxmlformats.org/officeDocument/2006/relationships/header" Target="header1.xml"/><Relationship Id="rId99" Type="http://schemas.openxmlformats.org/officeDocument/2006/relationships/header" Target="header2.xml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9.bin"/><Relationship Id="rId45" Type="http://schemas.openxmlformats.org/officeDocument/2006/relationships/image" Target="media/image19.emf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60" Type="http://schemas.openxmlformats.org/officeDocument/2006/relationships/oleObject" Target="embeddings/oleObject28.bin"/><Relationship Id="rId61" Type="http://schemas.openxmlformats.org/officeDocument/2006/relationships/oleObject" Target="embeddings/oleObject29.bin"/><Relationship Id="rId62" Type="http://schemas.openxmlformats.org/officeDocument/2006/relationships/oleObject" Target="embeddings/oleObject30.bin"/><Relationship Id="rId63" Type="http://schemas.openxmlformats.org/officeDocument/2006/relationships/image" Target="media/image26.emf"/><Relationship Id="rId64" Type="http://schemas.openxmlformats.org/officeDocument/2006/relationships/oleObject" Target="embeddings/oleObject31.bin"/><Relationship Id="rId65" Type="http://schemas.openxmlformats.org/officeDocument/2006/relationships/image" Target="media/image27.emf"/><Relationship Id="rId66" Type="http://schemas.openxmlformats.org/officeDocument/2006/relationships/oleObject" Target="embeddings/oleObject32.bin"/><Relationship Id="rId67" Type="http://schemas.openxmlformats.org/officeDocument/2006/relationships/oleObject" Target="embeddings/oleObject33.bin"/><Relationship Id="rId68" Type="http://schemas.openxmlformats.org/officeDocument/2006/relationships/oleObject" Target="embeddings/oleObject34.bin"/><Relationship Id="rId69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0" Type="http://schemas.openxmlformats.org/officeDocument/2006/relationships/image" Target="media/image34.emf"/><Relationship Id="rId81" Type="http://schemas.openxmlformats.org/officeDocument/2006/relationships/oleObject" Target="embeddings/oleObject40.bin"/><Relationship Id="rId82" Type="http://schemas.openxmlformats.org/officeDocument/2006/relationships/image" Target="media/image35.emf"/><Relationship Id="rId83" Type="http://schemas.openxmlformats.org/officeDocument/2006/relationships/oleObject" Target="embeddings/oleObject41.bin"/><Relationship Id="rId84" Type="http://schemas.openxmlformats.org/officeDocument/2006/relationships/image" Target="media/image36.emf"/><Relationship Id="rId85" Type="http://schemas.openxmlformats.org/officeDocument/2006/relationships/oleObject" Target="embeddings/oleObject42.bin"/><Relationship Id="rId86" Type="http://schemas.openxmlformats.org/officeDocument/2006/relationships/image" Target="media/image37.emf"/><Relationship Id="rId87" Type="http://schemas.openxmlformats.org/officeDocument/2006/relationships/oleObject" Target="embeddings/oleObject43.bin"/><Relationship Id="rId88" Type="http://schemas.openxmlformats.org/officeDocument/2006/relationships/image" Target="media/image38.emf"/><Relationship Id="rId89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AC6E918-FDF5-B441-AEDC-98A68F7273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2</Pages>
  <Words>1138</Words>
  <Characters>6492</Characters>
  <Application>Microsoft Macintosh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Christopher Huson</cp:lastModifiedBy>
  <cp:revision>10</cp:revision>
  <cp:lastPrinted>2014-11-20T04:00:00Z</cp:lastPrinted>
  <dcterms:created xsi:type="dcterms:W3CDTF">2016-10-07T01:42:00Z</dcterms:created>
  <dcterms:modified xsi:type="dcterms:W3CDTF">2016-10-07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